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19BC" w:rsidRDefault="0022679A" w:rsidP="00E571AF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A33784">
        <w:rPr>
          <w:b/>
        </w:rPr>
        <w:t>4</w:t>
      </w:r>
      <w:bookmarkStart w:id="0" w:name="_GoBack"/>
      <w:bookmarkEnd w:id="0"/>
      <w:r w:rsidRPr="00AF2C67">
        <w:rPr>
          <w:b/>
        </w:rPr>
        <w:t>13 – Calculus</w:t>
      </w:r>
      <w:r w:rsidR="00AF2C67" w:rsidRPr="00AF2C67">
        <w:rPr>
          <w:b/>
        </w:rPr>
        <w:t xml:space="preserve"> </w:t>
      </w:r>
      <w:r w:rsidRPr="00AF2C67"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</w:t>
      </w:r>
      <w:r w:rsidR="00253527">
        <w:rPr>
          <w:b/>
          <w:sz w:val="28"/>
        </w:rPr>
        <w:t>4</w:t>
      </w:r>
      <w:r w:rsidR="00170230">
        <w:rPr>
          <w:b/>
          <w:sz w:val="28"/>
        </w:rPr>
        <w:tab/>
      </w:r>
      <w:r w:rsidR="00170230" w:rsidRPr="00170230">
        <w:rPr>
          <w:b/>
          <w:i/>
          <w:color w:val="FF0000"/>
          <w:sz w:val="32"/>
        </w:rPr>
        <w:t>Review</w:t>
      </w:r>
    </w:p>
    <w:p w:rsidR="0022679A" w:rsidRDefault="004136BB" w:rsidP="0022679A">
      <w:pPr>
        <w:tabs>
          <w:tab w:val="left" w:pos="4320"/>
        </w:tabs>
      </w:pPr>
      <w:r>
        <w:rPr>
          <w:i/>
        </w:rPr>
        <w:t>Instructor</w:t>
      </w:r>
      <w:r w:rsidR="0022679A">
        <w:t>: Fred Khoury</w:t>
      </w:r>
    </w:p>
    <w:p w:rsidR="00D05E01" w:rsidRDefault="00D05E01" w:rsidP="006C37EE">
      <w:pPr>
        <w:spacing w:line="360" w:lineRule="auto"/>
      </w:pPr>
    </w:p>
    <w:p w:rsidR="00216B5D" w:rsidRDefault="00095937" w:rsidP="009568AC">
      <w:pPr>
        <w:pStyle w:val="PlainText"/>
        <w:numPr>
          <w:ilvl w:val="0"/>
          <w:numId w:val="10"/>
        </w:numPr>
        <w:spacing w:after="120" w:line="276" w:lineRule="auto"/>
        <w:ind w:hanging="5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valuate the following integrals</w:t>
      </w:r>
      <w:r w:rsidR="00676AD4">
        <w:rPr>
          <w:rFonts w:ascii="Times New Roman" w:hAnsi="Times New Roman"/>
          <w:sz w:val="24"/>
        </w:rPr>
        <w:t>.</w:t>
      </w:r>
    </w:p>
    <w:tbl>
      <w:tblPr>
        <w:tblStyle w:val="TableGrid"/>
        <w:tblW w:w="4405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327"/>
      </w:tblGrid>
      <w:tr w:rsidR="004073BE" w:rsidTr="00DD4F39">
        <w:tc>
          <w:tcPr>
            <w:tcW w:w="4680" w:type="dxa"/>
          </w:tcPr>
          <w:p w:rsidR="004073BE" w:rsidRDefault="004073BE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4"/>
                <w:sz w:val="24"/>
              </w:rPr>
              <w:object w:dxaOrig="18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9.75pt" o:ole="">
                  <v:imagedata r:id="rId8" o:title=""/>
                </v:shape>
                <o:OLEObject Type="Embed" ProgID="Equation.DSMT4" ShapeID="_x0000_i1025" DrawAspect="Content" ObjectID="_1523515955" r:id="rId9"/>
              </w:object>
            </w:r>
          </w:p>
          <w:p w:rsidR="004073BE" w:rsidRDefault="004073BE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58"/>
                <w:sz w:val="24"/>
              </w:rPr>
              <w:object w:dxaOrig="2220" w:dyaOrig="1040">
                <v:shape id="_x0000_i1026" type="#_x0000_t75" style="width:111pt;height:51.75pt" o:ole="">
                  <v:imagedata r:id="rId10" o:title=""/>
                </v:shape>
                <o:OLEObject Type="Embed" ProgID="Equation.DSMT4" ShapeID="_x0000_i1026" DrawAspect="Content" ObjectID="_1523515956" r:id="rId11"/>
              </w:object>
            </w:r>
          </w:p>
          <w:p w:rsidR="004073BE" w:rsidRDefault="004073BE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4"/>
                <w:sz w:val="24"/>
              </w:rPr>
              <w:object w:dxaOrig="2439" w:dyaOrig="800">
                <v:shape id="_x0000_i1027" type="#_x0000_t75" style="width:122.25pt;height:39.75pt" o:ole="">
                  <v:imagedata r:id="rId12" o:title=""/>
                </v:shape>
                <o:OLEObject Type="Embed" ProgID="Equation.DSMT4" ShapeID="_x0000_i1027" DrawAspect="Content" ObjectID="_1523515957" r:id="rId13"/>
              </w:object>
            </w:r>
          </w:p>
          <w:p w:rsidR="004073BE" w:rsidRDefault="004073BE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4"/>
                <w:sz w:val="24"/>
              </w:rPr>
              <w:object w:dxaOrig="2860" w:dyaOrig="800">
                <v:shape id="_x0000_i1028" type="#_x0000_t75" style="width:143.25pt;height:39.75pt" o:ole="">
                  <v:imagedata r:id="rId14" o:title=""/>
                </v:shape>
                <o:OLEObject Type="Embed" ProgID="Equation.DSMT4" ShapeID="_x0000_i1028" DrawAspect="Content" ObjectID="_1523515958" r:id="rId15"/>
              </w:object>
            </w:r>
          </w:p>
          <w:p w:rsidR="006C37EE" w:rsidRDefault="00DD4F39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4"/>
                <w:sz w:val="24"/>
              </w:rPr>
              <w:object w:dxaOrig="3420" w:dyaOrig="800">
                <v:shape id="_x0000_i1029" type="#_x0000_t75" style="width:171pt;height:39.75pt" o:ole="">
                  <v:imagedata r:id="rId16" o:title=""/>
                </v:shape>
                <o:OLEObject Type="Embed" ProgID="Equation.DSMT4" ShapeID="_x0000_i1029" DrawAspect="Content" ObjectID="_1523515959" r:id="rId17"/>
              </w:object>
            </w:r>
          </w:p>
          <w:p w:rsidR="006C37EE" w:rsidRDefault="006C37EE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4"/>
                <w:sz w:val="24"/>
              </w:rPr>
              <w:object w:dxaOrig="1620" w:dyaOrig="859">
                <v:shape id="_x0000_i1030" type="#_x0000_t75" style="width:81pt;height:42.75pt" o:ole="">
                  <v:imagedata r:id="rId18" o:title=""/>
                </v:shape>
                <o:OLEObject Type="Embed" ProgID="Equation.DSMT4" ShapeID="_x0000_i1030" DrawAspect="Content" ObjectID="_1523515960" r:id="rId19"/>
              </w:object>
            </w:r>
          </w:p>
          <w:p w:rsidR="006C37EE" w:rsidRDefault="006C37EE" w:rsidP="00E941C0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4"/>
                <w:sz w:val="24"/>
              </w:rPr>
              <w:object w:dxaOrig="2560" w:dyaOrig="800">
                <v:shape id="_x0000_i1031" type="#_x0000_t75" style="width:128.25pt;height:39.75pt" o:ole="">
                  <v:imagedata r:id="rId20" o:title=""/>
                </v:shape>
                <o:OLEObject Type="Embed" ProgID="Equation.DSMT4" ShapeID="_x0000_i1031" DrawAspect="Content" ObjectID="_1523515961" r:id="rId21"/>
              </w:object>
            </w:r>
          </w:p>
          <w:p w:rsidR="0073019B" w:rsidRPr="00053DB9" w:rsidRDefault="0073019B" w:rsidP="00053DB9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897ECC">
              <w:rPr>
                <w:position w:val="-34"/>
              </w:rPr>
              <w:object w:dxaOrig="2000" w:dyaOrig="800">
                <v:shape id="_x0000_i1032" type="#_x0000_t75" style="width:99.75pt;height:39.75pt" o:ole="">
                  <v:imagedata r:id="rId22" o:title=""/>
                </v:shape>
                <o:OLEObject Type="Embed" ProgID="Equation.DSMT4" ShapeID="_x0000_i1032" DrawAspect="Content" ObjectID="_1523515962" r:id="rId23"/>
              </w:object>
            </w:r>
          </w:p>
        </w:tc>
        <w:tc>
          <w:tcPr>
            <w:tcW w:w="4327" w:type="dxa"/>
          </w:tcPr>
          <w:p w:rsidR="00053DB9" w:rsidRDefault="00053DB9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F4252E">
              <w:rPr>
                <w:position w:val="-34"/>
              </w:rPr>
              <w:object w:dxaOrig="3100" w:dyaOrig="800">
                <v:shape id="_x0000_i1033" type="#_x0000_t75" style="width:155.25pt;height:39.75pt" o:ole="">
                  <v:imagedata r:id="rId24" o:title=""/>
                </v:shape>
                <o:OLEObject Type="Embed" ProgID="Equation.DSMT4" ShapeID="_x0000_i1033" DrawAspect="Content" ObjectID="_1523515963" r:id="rId25"/>
              </w:object>
            </w:r>
          </w:p>
          <w:p w:rsidR="006C37EE" w:rsidRDefault="006C37EE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B2325A">
              <w:rPr>
                <w:position w:val="-34"/>
              </w:rPr>
              <w:object w:dxaOrig="1900" w:dyaOrig="800">
                <v:shape id="_x0000_i1034" type="#_x0000_t75" style="width:95.25pt;height:39.75pt" o:ole="">
                  <v:imagedata r:id="rId26" o:title=""/>
                </v:shape>
                <o:OLEObject Type="Embed" ProgID="Equation.DSMT4" ShapeID="_x0000_i1034" DrawAspect="Content" ObjectID="_1523515964" r:id="rId27"/>
              </w:object>
            </w:r>
          </w:p>
          <w:p w:rsidR="006C37EE" w:rsidRDefault="006C37EE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210B29">
              <w:rPr>
                <w:position w:val="-34"/>
              </w:rPr>
              <w:object w:dxaOrig="1740" w:dyaOrig="800">
                <v:shape id="_x0000_i1035" type="#_x0000_t75" style="width:87pt;height:39.75pt" o:ole="">
                  <v:imagedata r:id="rId28" o:title=""/>
                </v:shape>
                <o:OLEObject Type="Embed" ProgID="Equation.DSMT4" ShapeID="_x0000_i1035" DrawAspect="Content" ObjectID="_1523515965" r:id="rId29"/>
              </w:object>
            </w:r>
          </w:p>
          <w:p w:rsidR="006C37EE" w:rsidRDefault="006C37EE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AA4294">
              <w:rPr>
                <w:position w:val="-42"/>
              </w:rPr>
              <w:object w:dxaOrig="1400" w:dyaOrig="880">
                <v:shape id="_x0000_i1036" type="#_x0000_t75" style="width:69.75pt;height:44.25pt" o:ole="">
                  <v:imagedata r:id="rId30" o:title=""/>
                </v:shape>
                <o:OLEObject Type="Embed" ProgID="Equation.DSMT4" ShapeID="_x0000_i1036" DrawAspect="Content" ObjectID="_1523515966" r:id="rId31"/>
              </w:object>
            </w:r>
          </w:p>
          <w:p w:rsidR="006C37EE" w:rsidRDefault="006C37EE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6960D8">
              <w:rPr>
                <w:position w:val="-38"/>
              </w:rPr>
              <w:object w:dxaOrig="1719" w:dyaOrig="840">
                <v:shape id="_x0000_i1037" type="#_x0000_t75" style="width:86.25pt;height:42pt" o:ole="">
                  <v:imagedata r:id="rId32" o:title=""/>
                </v:shape>
                <o:OLEObject Type="Embed" ProgID="Equation.DSMT4" ShapeID="_x0000_i1037" DrawAspect="Content" ObjectID="_1523515967" r:id="rId33"/>
              </w:object>
            </w:r>
          </w:p>
          <w:p w:rsidR="006C37EE" w:rsidRDefault="006C37EE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6960D8">
              <w:rPr>
                <w:position w:val="-38"/>
              </w:rPr>
              <w:object w:dxaOrig="1740" w:dyaOrig="940">
                <v:shape id="_x0000_i1038" type="#_x0000_t75" style="width:87pt;height:47.25pt" o:ole="">
                  <v:imagedata r:id="rId34" o:title=""/>
                </v:shape>
                <o:OLEObject Type="Embed" ProgID="Equation.DSMT4" ShapeID="_x0000_i1038" DrawAspect="Content" ObjectID="_1523515968" r:id="rId35"/>
              </w:object>
            </w:r>
          </w:p>
          <w:p w:rsidR="006C37EE" w:rsidRPr="006C37EE" w:rsidRDefault="006C37EE" w:rsidP="00E941C0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6960D8">
              <w:rPr>
                <w:position w:val="-44"/>
              </w:rPr>
              <w:object w:dxaOrig="2000" w:dyaOrig="900">
                <v:shape id="_x0000_i1039" type="#_x0000_t75" style="width:99.75pt;height:45pt" o:ole="">
                  <v:imagedata r:id="rId36" o:title=""/>
                </v:shape>
                <o:OLEObject Type="Embed" ProgID="Equation.DSMT4" ShapeID="_x0000_i1039" DrawAspect="Content" ObjectID="_1523515969" r:id="rId37"/>
              </w:object>
            </w:r>
          </w:p>
        </w:tc>
      </w:tr>
    </w:tbl>
    <w:p w:rsidR="004073BE" w:rsidRDefault="004073BE" w:rsidP="004073BE"/>
    <w:p w:rsidR="00693D95" w:rsidRPr="00693D95" w:rsidRDefault="00693D95" w:rsidP="00CD1B1E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t>Evaluate the following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5"/>
        <w:gridCol w:w="3510"/>
        <w:gridCol w:w="3109"/>
      </w:tblGrid>
      <w:tr w:rsidR="002B52AE" w:rsidTr="00493824">
        <w:trPr>
          <w:trHeight w:val="4725"/>
        </w:trPr>
        <w:tc>
          <w:tcPr>
            <w:tcW w:w="3595" w:type="dxa"/>
          </w:tcPr>
          <w:p w:rsidR="002B52AE" w:rsidRDefault="002B52AE" w:rsidP="00493824">
            <w:pPr>
              <w:pStyle w:val="PlainText"/>
              <w:numPr>
                <w:ilvl w:val="0"/>
                <w:numId w:val="45"/>
              </w:numPr>
              <w:spacing w:line="276" w:lineRule="auto"/>
              <w:ind w:left="697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2"/>
                <w:sz w:val="24"/>
              </w:rPr>
              <w:object w:dxaOrig="2280" w:dyaOrig="820">
                <v:shape id="_x0000_i1040" type="#_x0000_t75" style="width:114pt;height:41.25pt" o:ole="">
                  <v:imagedata r:id="rId38" o:title=""/>
                </v:shape>
                <o:OLEObject Type="Embed" ProgID="Equation.DSMT4" ShapeID="_x0000_i1040" DrawAspect="Content" ObjectID="_1523515970" r:id="rId39"/>
              </w:object>
            </w:r>
          </w:p>
          <w:p w:rsidR="002B52AE" w:rsidRDefault="002B52AE" w:rsidP="00493824">
            <w:pPr>
              <w:pStyle w:val="PlainText"/>
              <w:numPr>
                <w:ilvl w:val="0"/>
                <w:numId w:val="45"/>
              </w:numPr>
              <w:spacing w:line="276" w:lineRule="auto"/>
              <w:ind w:left="697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2"/>
                <w:sz w:val="24"/>
              </w:rPr>
              <w:object w:dxaOrig="2040" w:dyaOrig="820">
                <v:shape id="_x0000_i1041" type="#_x0000_t75" style="width:102pt;height:41.25pt" o:ole="">
                  <v:imagedata r:id="rId40" o:title=""/>
                </v:shape>
                <o:OLEObject Type="Embed" ProgID="Equation.DSMT4" ShapeID="_x0000_i1041" DrawAspect="Content" ObjectID="_1523515971" r:id="rId41"/>
              </w:object>
            </w:r>
          </w:p>
          <w:p w:rsidR="002B52AE" w:rsidRDefault="00CC39D8" w:rsidP="00493824">
            <w:pPr>
              <w:pStyle w:val="PlainText"/>
              <w:numPr>
                <w:ilvl w:val="0"/>
                <w:numId w:val="45"/>
              </w:numPr>
              <w:spacing w:line="276" w:lineRule="auto"/>
              <w:ind w:left="697"/>
              <w:rPr>
                <w:rFonts w:ascii="Times New Roman" w:hAnsi="Times New Roman"/>
                <w:sz w:val="24"/>
              </w:rPr>
            </w:pPr>
            <w:r w:rsidRPr="00CC39D8">
              <w:rPr>
                <w:rFonts w:ascii="Times New Roman" w:hAnsi="Times New Roman"/>
                <w:position w:val="-34"/>
                <w:sz w:val="24"/>
              </w:rPr>
              <w:object w:dxaOrig="2079" w:dyaOrig="859">
                <v:shape id="_x0000_i1042" type="#_x0000_t75" style="width:104.25pt;height:43.5pt" o:ole="">
                  <v:imagedata r:id="rId42" o:title=""/>
                </v:shape>
                <o:OLEObject Type="Embed" ProgID="Equation.DSMT4" ShapeID="_x0000_i1042" DrawAspect="Content" ObjectID="_1523515972" r:id="rId43"/>
              </w:object>
            </w:r>
          </w:p>
          <w:p w:rsidR="002B52AE" w:rsidRPr="00053DB9" w:rsidRDefault="00CC39D8" w:rsidP="00493824">
            <w:pPr>
              <w:pStyle w:val="ListParagraph"/>
              <w:numPr>
                <w:ilvl w:val="0"/>
                <w:numId w:val="45"/>
              </w:numPr>
              <w:spacing w:line="276" w:lineRule="auto"/>
              <w:ind w:left="697"/>
              <w:rPr>
                <w:rFonts w:eastAsia="Calibri"/>
              </w:rPr>
            </w:pPr>
            <w:r w:rsidRPr="00CC39D8">
              <w:rPr>
                <w:position w:val="-34"/>
              </w:rPr>
              <w:object w:dxaOrig="2260" w:dyaOrig="859">
                <v:shape id="_x0000_i1043" type="#_x0000_t75" style="width:113.25pt;height:43.5pt" o:ole="">
                  <v:imagedata r:id="rId44" o:title=""/>
                </v:shape>
                <o:OLEObject Type="Embed" ProgID="Equation.DSMT4" ShapeID="_x0000_i1043" DrawAspect="Content" ObjectID="_1523515973" r:id="rId45"/>
              </w:object>
            </w:r>
          </w:p>
          <w:p w:rsidR="002B52AE" w:rsidRPr="00053DB9" w:rsidRDefault="002B52AE" w:rsidP="00493824">
            <w:pPr>
              <w:pStyle w:val="ListParagraph"/>
              <w:numPr>
                <w:ilvl w:val="0"/>
                <w:numId w:val="45"/>
              </w:numPr>
              <w:ind w:left="697"/>
              <w:rPr>
                <w:rFonts w:eastAsia="Calibri"/>
              </w:rPr>
            </w:pPr>
            <w:r w:rsidRPr="004073BE">
              <w:rPr>
                <w:position w:val="-58"/>
              </w:rPr>
              <w:object w:dxaOrig="1820" w:dyaOrig="1140">
                <v:shape id="_x0000_i1044" type="#_x0000_t75" style="width:90.75pt;height:57pt" o:ole="">
                  <v:imagedata r:id="rId46" o:title=""/>
                </v:shape>
                <o:OLEObject Type="Embed" ProgID="Equation.DSMT4" ShapeID="_x0000_i1044" DrawAspect="Content" ObjectID="_1523515974" r:id="rId47"/>
              </w:object>
            </w:r>
          </w:p>
        </w:tc>
        <w:tc>
          <w:tcPr>
            <w:tcW w:w="3510" w:type="dxa"/>
          </w:tcPr>
          <w:p w:rsidR="002B52AE" w:rsidRDefault="002B52AE" w:rsidP="00493824">
            <w:pPr>
              <w:pStyle w:val="PlainText"/>
              <w:numPr>
                <w:ilvl w:val="0"/>
                <w:numId w:val="45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4073BE">
              <w:rPr>
                <w:rFonts w:ascii="Times New Roman" w:hAnsi="Times New Roman"/>
                <w:position w:val="-38"/>
                <w:sz w:val="24"/>
              </w:rPr>
              <w:object w:dxaOrig="1960" w:dyaOrig="999">
                <v:shape id="_x0000_i1045" type="#_x0000_t75" style="width:98.25pt;height:50.25pt" o:ole="">
                  <v:imagedata r:id="rId48" o:title=""/>
                </v:shape>
                <o:OLEObject Type="Embed" ProgID="Equation.DSMT4" ShapeID="_x0000_i1045" DrawAspect="Content" ObjectID="_1523515975" r:id="rId49"/>
              </w:object>
            </w:r>
          </w:p>
          <w:p w:rsidR="002B52AE" w:rsidRDefault="00493824" w:rsidP="00493824">
            <w:pPr>
              <w:pStyle w:val="ListParagraph"/>
              <w:numPr>
                <w:ilvl w:val="0"/>
                <w:numId w:val="45"/>
              </w:numPr>
              <w:spacing w:line="276" w:lineRule="auto"/>
              <w:ind w:left="360"/>
            </w:pPr>
            <w:r w:rsidRPr="00493824">
              <w:rPr>
                <w:position w:val="-34"/>
              </w:rPr>
              <w:object w:dxaOrig="2480" w:dyaOrig="859">
                <v:shape id="_x0000_i1046" type="#_x0000_t75" style="width:123.75pt;height:42.75pt" o:ole="">
                  <v:imagedata r:id="rId50" o:title=""/>
                </v:shape>
                <o:OLEObject Type="Embed" ProgID="Equation.DSMT4" ShapeID="_x0000_i1046" DrawAspect="Content" ObjectID="_1523515976" r:id="rId51"/>
              </w:object>
            </w:r>
          </w:p>
          <w:p w:rsidR="002B52AE" w:rsidRPr="00280919" w:rsidRDefault="00493824" w:rsidP="00493824">
            <w:pPr>
              <w:pStyle w:val="ListParagraph"/>
              <w:numPr>
                <w:ilvl w:val="0"/>
                <w:numId w:val="45"/>
              </w:numPr>
              <w:spacing w:line="276" w:lineRule="auto"/>
              <w:ind w:left="360"/>
              <w:rPr>
                <w:rFonts w:eastAsia="Calibri"/>
              </w:rPr>
            </w:pPr>
            <w:r w:rsidRPr="00053DB9">
              <w:rPr>
                <w:position w:val="-34"/>
              </w:rPr>
              <w:object w:dxaOrig="2020" w:dyaOrig="940">
                <v:shape id="_x0000_i1047" type="#_x0000_t75" style="width:101.25pt;height:47.25pt" o:ole="">
                  <v:imagedata r:id="rId52" o:title=""/>
                </v:shape>
                <o:OLEObject Type="Embed" ProgID="Equation.DSMT4" ShapeID="_x0000_i1047" DrawAspect="Content" ObjectID="_1523515977" r:id="rId53"/>
              </w:object>
            </w:r>
          </w:p>
          <w:p w:rsidR="002B52AE" w:rsidRPr="002B52AE" w:rsidRDefault="002B52AE" w:rsidP="00493824">
            <w:pPr>
              <w:pStyle w:val="ListParagraph"/>
              <w:numPr>
                <w:ilvl w:val="0"/>
                <w:numId w:val="45"/>
              </w:numPr>
              <w:spacing w:line="276" w:lineRule="auto"/>
              <w:ind w:left="360"/>
            </w:pPr>
            <w:r w:rsidRPr="00053DB9">
              <w:rPr>
                <w:position w:val="-38"/>
              </w:rPr>
              <w:object w:dxaOrig="1260" w:dyaOrig="940">
                <v:shape id="_x0000_i1048" type="#_x0000_t75" style="width:63pt;height:47.25pt" o:ole="">
                  <v:imagedata r:id="rId54" o:title=""/>
                </v:shape>
                <o:OLEObject Type="Embed" ProgID="Equation.DSMT4" ShapeID="_x0000_i1048" DrawAspect="Content" ObjectID="_1523515978" r:id="rId55"/>
              </w:object>
            </w:r>
          </w:p>
        </w:tc>
        <w:tc>
          <w:tcPr>
            <w:tcW w:w="3109" w:type="dxa"/>
          </w:tcPr>
          <w:p w:rsidR="00493824" w:rsidRPr="00493824" w:rsidRDefault="00493824" w:rsidP="00493824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053DB9">
              <w:rPr>
                <w:position w:val="-38"/>
              </w:rPr>
              <w:object w:dxaOrig="1700" w:dyaOrig="940">
                <v:shape id="_x0000_i1049" type="#_x0000_t75" style="width:84.75pt;height:47.25pt" o:ole="">
                  <v:imagedata r:id="rId56" o:title=""/>
                </v:shape>
                <o:OLEObject Type="Embed" ProgID="Equation.DSMT4" ShapeID="_x0000_i1049" DrawAspect="Content" ObjectID="_1523515979" r:id="rId57"/>
              </w:object>
            </w:r>
          </w:p>
          <w:p w:rsidR="002B52AE" w:rsidRPr="006C37EE" w:rsidRDefault="002B52AE" w:rsidP="00493824">
            <w:pPr>
              <w:pStyle w:val="PlainText"/>
              <w:numPr>
                <w:ilvl w:val="0"/>
                <w:numId w:val="24"/>
              </w:numPr>
              <w:spacing w:line="276" w:lineRule="auto"/>
              <w:ind w:left="360"/>
              <w:rPr>
                <w:rFonts w:ascii="Times New Roman" w:hAnsi="Times New Roman"/>
                <w:sz w:val="24"/>
              </w:rPr>
            </w:pPr>
            <w:r w:rsidRPr="00B2325A">
              <w:rPr>
                <w:position w:val="-38"/>
              </w:rPr>
              <w:object w:dxaOrig="1760" w:dyaOrig="940">
                <v:shape id="_x0000_i1050" type="#_x0000_t75" style="width:87.75pt;height:47.25pt" o:ole="">
                  <v:imagedata r:id="rId58" o:title=""/>
                </v:shape>
                <o:OLEObject Type="Embed" ProgID="Equation.DSMT4" ShapeID="_x0000_i1050" DrawAspect="Content" ObjectID="_1523515980" r:id="rId59"/>
              </w:object>
            </w:r>
          </w:p>
          <w:p w:rsidR="002B52AE" w:rsidRDefault="002B52AE" w:rsidP="00493824">
            <w:pPr>
              <w:pStyle w:val="ListParagraph"/>
              <w:numPr>
                <w:ilvl w:val="0"/>
                <w:numId w:val="24"/>
              </w:numPr>
              <w:spacing w:line="276" w:lineRule="auto"/>
            </w:pPr>
            <w:r w:rsidRPr="00210B29">
              <w:rPr>
                <w:position w:val="-38"/>
              </w:rPr>
              <w:object w:dxaOrig="2320" w:dyaOrig="940">
                <v:shape id="_x0000_i1051" type="#_x0000_t75" style="width:116.25pt;height:47.25pt" o:ole="">
                  <v:imagedata r:id="rId60" o:title=""/>
                </v:shape>
                <o:OLEObject Type="Embed" ProgID="Equation.DSMT4" ShapeID="_x0000_i1051" DrawAspect="Content" ObjectID="_1523515981" r:id="rId61"/>
              </w:object>
            </w:r>
          </w:p>
          <w:p w:rsidR="002B52AE" w:rsidRPr="002B52AE" w:rsidRDefault="002B52AE" w:rsidP="00493824">
            <w:pPr>
              <w:pStyle w:val="ListParagraph"/>
              <w:numPr>
                <w:ilvl w:val="0"/>
                <w:numId w:val="45"/>
              </w:numPr>
              <w:spacing w:line="276" w:lineRule="auto"/>
              <w:ind w:left="360"/>
              <w:rPr>
                <w:rFonts w:eastAsia="Calibri"/>
              </w:rPr>
            </w:pPr>
            <w:r w:rsidRPr="00677D24">
              <w:rPr>
                <w:position w:val="-38"/>
              </w:rPr>
              <w:object w:dxaOrig="1780" w:dyaOrig="940">
                <v:shape id="_x0000_i1052" type="#_x0000_t75" style="width:89.25pt;height:47.25pt" o:ole="">
                  <v:imagedata r:id="rId62" o:title=""/>
                </v:shape>
                <o:OLEObject Type="Embed" ProgID="Equation.DSMT4" ShapeID="_x0000_i1052" DrawAspect="Content" ObjectID="_1523515982" r:id="rId63"/>
              </w:object>
            </w:r>
          </w:p>
        </w:tc>
      </w:tr>
    </w:tbl>
    <w:p w:rsidR="002B52AE" w:rsidRPr="00493824" w:rsidRDefault="002B52AE" w:rsidP="00693D95">
      <w:pPr>
        <w:rPr>
          <w:rFonts w:eastAsia="Calibri"/>
          <w:sz w:val="12"/>
        </w:rPr>
      </w:pPr>
      <w:r w:rsidRPr="00493824">
        <w:rPr>
          <w:rFonts w:eastAsia="Calibri"/>
          <w:sz w:val="12"/>
        </w:rPr>
        <w:br w:type="page"/>
      </w:r>
    </w:p>
    <w:p w:rsidR="00363ABB" w:rsidRPr="0024218A" w:rsidRDefault="00363ABB" w:rsidP="00CD1B1E">
      <w:pPr>
        <w:pStyle w:val="ListParagraph"/>
        <w:widowControl/>
        <w:numPr>
          <w:ilvl w:val="0"/>
          <w:numId w:val="10"/>
        </w:numPr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24218A">
        <w:rPr>
          <w:rFonts w:eastAsia="Calibri"/>
          <w:szCs w:val="24"/>
        </w:rPr>
        <w:lastRenderedPageBreak/>
        <w:t xml:space="preserve">Find the area of the region bounded by the graphs of </w:t>
      </w:r>
    </w:p>
    <w:p w:rsidR="00363ABB" w:rsidRPr="0024218A" w:rsidRDefault="004073BE" w:rsidP="00493824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360" w:lineRule="auto"/>
        <w:ind w:left="900"/>
        <w:rPr>
          <w:rFonts w:eastAsia="Calibri"/>
          <w:position w:val="-18"/>
        </w:rPr>
      </w:pPr>
      <w:r w:rsidRPr="004073BE">
        <w:rPr>
          <w:rFonts w:eastAsia="Calibri"/>
          <w:position w:val="-20"/>
        </w:rPr>
        <w:object w:dxaOrig="2659" w:dyaOrig="620">
          <v:shape id="_x0000_i1053" type="#_x0000_t75" style="width:132.75pt;height:30.75pt" o:ole="">
            <v:imagedata r:id="rId64" o:title=""/>
          </v:shape>
          <o:OLEObject Type="Embed" ProgID="Equation.DSMT4" ShapeID="_x0000_i1053" DrawAspect="Content" ObjectID="_1523515983" r:id="rId65"/>
        </w:object>
      </w:r>
    </w:p>
    <w:p w:rsidR="00363ABB" w:rsidRPr="00883628" w:rsidRDefault="004073BE" w:rsidP="00493824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360" w:lineRule="auto"/>
        <w:ind w:left="900"/>
        <w:rPr>
          <w:rFonts w:eastAsia="Calibri"/>
          <w:szCs w:val="24"/>
        </w:rPr>
      </w:pPr>
      <w:r w:rsidRPr="004073BE">
        <w:rPr>
          <w:rFonts w:eastAsia="Calibri"/>
          <w:position w:val="-14"/>
        </w:rPr>
        <w:object w:dxaOrig="2920" w:dyaOrig="460">
          <v:shape id="_x0000_i1054" type="#_x0000_t75" style="width:146.25pt;height:23.25pt" o:ole="">
            <v:imagedata r:id="rId66" o:title=""/>
          </v:shape>
          <o:OLEObject Type="Embed" ProgID="Equation.DSMT4" ShapeID="_x0000_i1054" DrawAspect="Content" ObjectID="_1523515984" r:id="rId67"/>
        </w:object>
      </w:r>
    </w:p>
    <w:p w:rsidR="00883628" w:rsidRPr="000A1585" w:rsidRDefault="004073BE" w:rsidP="00493824">
      <w:pPr>
        <w:pStyle w:val="ListParagraph"/>
        <w:widowControl/>
        <w:numPr>
          <w:ilvl w:val="0"/>
          <w:numId w:val="39"/>
        </w:numPr>
        <w:autoSpaceDE/>
        <w:autoSpaceDN/>
        <w:adjustRightInd/>
        <w:spacing w:line="276" w:lineRule="auto"/>
        <w:ind w:left="900"/>
        <w:rPr>
          <w:rFonts w:eastAsia="Calibri"/>
          <w:szCs w:val="24"/>
        </w:rPr>
      </w:pPr>
      <w:r w:rsidRPr="004073BE">
        <w:rPr>
          <w:rFonts w:eastAsia="Calibri"/>
          <w:position w:val="-14"/>
        </w:rPr>
        <w:object w:dxaOrig="2520" w:dyaOrig="420">
          <v:shape id="_x0000_i1055" type="#_x0000_t75" style="width:126pt;height:21pt" o:ole="">
            <v:imagedata r:id="rId68" o:title=""/>
          </v:shape>
          <o:OLEObject Type="Embed" ProgID="Equation.DSMT4" ShapeID="_x0000_i1055" DrawAspect="Content" ObjectID="_1523515985" r:id="rId69"/>
        </w:object>
      </w:r>
    </w:p>
    <w:p w:rsidR="00003046" w:rsidRDefault="00003046" w:rsidP="00CD1B1E">
      <w:pPr>
        <w:widowControl/>
        <w:autoSpaceDE/>
        <w:autoSpaceDN/>
        <w:adjustRightInd/>
        <w:rPr>
          <w:rFonts w:eastAsia="Calibri"/>
          <w:szCs w:val="24"/>
        </w:rPr>
      </w:pPr>
    </w:p>
    <w:p w:rsidR="003E46BB" w:rsidRDefault="003E46BB" w:rsidP="00893434">
      <w:pPr>
        <w:pStyle w:val="PlainText"/>
        <w:spacing w:line="276" w:lineRule="auto"/>
        <w:rPr>
          <w:rFonts w:ascii="Times New Roman" w:hAnsi="Times New Roman"/>
          <w:sz w:val="24"/>
        </w:rPr>
      </w:pPr>
    </w:p>
    <w:p w:rsidR="00AE4828" w:rsidRDefault="00AE4828" w:rsidP="005F58BD">
      <w:pPr>
        <w:jc w:val="center"/>
        <w:rPr>
          <w:b/>
          <w:i/>
          <w:color w:val="FF0000"/>
          <w:sz w:val="32"/>
        </w:rPr>
      </w:pPr>
      <w:r>
        <w:rPr>
          <w:b/>
          <w:i/>
          <w:color w:val="FF0000"/>
          <w:sz w:val="32"/>
        </w:rPr>
        <w:br w:type="page"/>
      </w:r>
    </w:p>
    <w:p w:rsidR="005F58BD" w:rsidRDefault="005F58BD" w:rsidP="005F58BD">
      <w:pPr>
        <w:jc w:val="center"/>
        <w:rPr>
          <w:b/>
          <w:i/>
          <w:color w:val="FF0000"/>
          <w:sz w:val="32"/>
        </w:rPr>
      </w:pPr>
      <w:r w:rsidRPr="005F58BD">
        <w:rPr>
          <w:b/>
          <w:i/>
          <w:color w:val="FF0000"/>
          <w:sz w:val="32"/>
        </w:rPr>
        <w:lastRenderedPageBreak/>
        <w:t>Answers</w:t>
      </w:r>
    </w:p>
    <w:p w:rsidR="00BF46F2" w:rsidRDefault="00BF46F2" w:rsidP="00BF46F2"/>
    <w:p w:rsidR="00F44340" w:rsidRDefault="00F549DF" w:rsidP="00B06CEE">
      <w:pPr>
        <w:pStyle w:val="ListParagraph"/>
        <w:numPr>
          <w:ilvl w:val="0"/>
          <w:numId w:val="28"/>
        </w:numPr>
        <w:tabs>
          <w:tab w:val="left" w:pos="3420"/>
          <w:tab w:val="left" w:pos="7200"/>
        </w:tabs>
        <w:spacing w:line="276" w:lineRule="auto"/>
        <w:ind w:hanging="540"/>
      </w:pPr>
      <w:r w:rsidRPr="00B06FB1">
        <w:rPr>
          <w:b/>
          <w:i/>
        </w:rPr>
        <w:t>a</w:t>
      </w:r>
      <w:r w:rsidRPr="00B06FB1">
        <w:rPr>
          <w:b/>
        </w:rPr>
        <w:t>)</w:t>
      </w:r>
      <w:r w:rsidR="00591754" w:rsidRPr="00591754">
        <w:t xml:space="preserve"> </w:t>
      </w:r>
      <w:r w:rsidR="00591754">
        <w:t xml:space="preserve"> </w:t>
      </w:r>
      <w:r w:rsidR="004073BE" w:rsidRPr="004073BE">
        <w:rPr>
          <w:position w:val="-22"/>
        </w:rPr>
        <w:object w:dxaOrig="1840" w:dyaOrig="560">
          <v:shape id="_x0000_i1056" type="#_x0000_t75" style="width:92.25pt;height:27.75pt" o:ole="">
            <v:imagedata r:id="rId70" o:title=""/>
          </v:shape>
          <o:OLEObject Type="Embed" ProgID="Equation.DSMT4" ShapeID="_x0000_i1056" DrawAspect="Content" ObjectID="_1523515986" r:id="rId71"/>
        </w:object>
      </w:r>
      <w:r w:rsidR="00591754">
        <w:tab/>
      </w:r>
      <w:r w:rsidR="00392D5B" w:rsidRPr="00B06FB1">
        <w:rPr>
          <w:b/>
          <w:i/>
        </w:rPr>
        <w:t>b</w:t>
      </w:r>
      <w:r w:rsidR="00392D5B" w:rsidRPr="00B06FB1">
        <w:rPr>
          <w:b/>
        </w:rPr>
        <w:t>)</w:t>
      </w:r>
      <w:r w:rsidR="00392D5B" w:rsidRPr="00591754">
        <w:t xml:space="preserve"> </w:t>
      </w:r>
      <w:r w:rsidR="00392D5B">
        <w:t xml:space="preserve"> </w:t>
      </w:r>
      <w:r w:rsidR="00F90C56" w:rsidRPr="004073BE">
        <w:rPr>
          <w:position w:val="-48"/>
        </w:rPr>
        <w:object w:dxaOrig="2100" w:dyaOrig="800">
          <v:shape id="_x0000_i1057" type="#_x0000_t75" style="width:105pt;height:39.75pt" o:ole="">
            <v:imagedata r:id="rId72" o:title=""/>
          </v:shape>
          <o:OLEObject Type="Embed" ProgID="Equation.DSMT4" ShapeID="_x0000_i1057" DrawAspect="Content" ObjectID="_1523515987" r:id="rId73"/>
        </w:object>
      </w:r>
      <w:r w:rsidR="00392D5B">
        <w:tab/>
      </w:r>
      <w:r w:rsidR="00F44340" w:rsidRPr="00B06FB1">
        <w:rPr>
          <w:b/>
          <w:i/>
        </w:rPr>
        <w:t>c</w:t>
      </w:r>
      <w:r w:rsidR="00F44340" w:rsidRPr="00B06FB1">
        <w:rPr>
          <w:b/>
        </w:rPr>
        <w:t>)</w:t>
      </w:r>
      <w:r w:rsidR="00F44340" w:rsidRPr="00F549DF">
        <w:t xml:space="preserve"> </w:t>
      </w:r>
      <w:r w:rsidR="00F90C56" w:rsidRPr="004073BE">
        <w:rPr>
          <w:position w:val="-40"/>
        </w:rPr>
        <w:object w:dxaOrig="1440" w:dyaOrig="720">
          <v:shape id="_x0000_i1058" type="#_x0000_t75" style="width:1in;height:36pt" o:ole="">
            <v:imagedata r:id="rId74" o:title=""/>
          </v:shape>
          <o:OLEObject Type="Embed" ProgID="Equation.DSMT4" ShapeID="_x0000_i1058" DrawAspect="Content" ObjectID="_1523515988" r:id="rId75"/>
        </w:object>
      </w:r>
    </w:p>
    <w:p w:rsidR="00EE605D" w:rsidRDefault="00CC14A6" w:rsidP="00B06CEE">
      <w:pPr>
        <w:tabs>
          <w:tab w:val="left" w:pos="3420"/>
          <w:tab w:val="left" w:pos="7200"/>
        </w:tabs>
        <w:spacing w:line="276" w:lineRule="auto"/>
        <w:ind w:left="540"/>
        <w:rPr>
          <w:position w:val="-58"/>
        </w:rPr>
      </w:pPr>
      <w:r>
        <w:rPr>
          <w:b/>
          <w:i/>
        </w:rPr>
        <w:t>d</w:t>
      </w:r>
      <w:r w:rsidRPr="00392D5B">
        <w:rPr>
          <w:b/>
        </w:rPr>
        <w:t>)</w:t>
      </w:r>
      <w:r w:rsidRPr="00F549DF">
        <w:t xml:space="preserve"> </w:t>
      </w:r>
      <w:r w:rsidR="00F90C56" w:rsidRPr="004073BE">
        <w:rPr>
          <w:position w:val="-14"/>
        </w:rPr>
        <w:object w:dxaOrig="2340" w:dyaOrig="460">
          <v:shape id="_x0000_i1059" type="#_x0000_t75" style="width:117pt;height:23.25pt" o:ole="">
            <v:imagedata r:id="rId76" o:title=""/>
          </v:shape>
          <o:OLEObject Type="Embed" ProgID="Equation.DSMT4" ShapeID="_x0000_i1059" DrawAspect="Content" ObjectID="_1523515989" r:id="rId77"/>
        </w:object>
      </w:r>
      <w:r w:rsidR="00B06FB1">
        <w:tab/>
      </w:r>
      <w:r w:rsidR="003C32AC">
        <w:rPr>
          <w:b/>
          <w:i/>
        </w:rPr>
        <w:t>e</w:t>
      </w:r>
      <w:r w:rsidR="003C32AC" w:rsidRPr="00392D5B">
        <w:rPr>
          <w:b/>
        </w:rPr>
        <w:t>)</w:t>
      </w:r>
      <w:r w:rsidR="003C32AC" w:rsidRPr="00F549DF">
        <w:t xml:space="preserve"> </w:t>
      </w:r>
      <w:r w:rsidR="00F90C56" w:rsidRPr="004073BE">
        <w:rPr>
          <w:position w:val="-14"/>
        </w:rPr>
        <w:object w:dxaOrig="2920" w:dyaOrig="480">
          <v:shape id="_x0000_i1060" type="#_x0000_t75" style="width:146.25pt;height:24pt" o:ole="">
            <v:imagedata r:id="rId78" o:title=""/>
          </v:shape>
          <o:OLEObject Type="Embed" ProgID="Equation.DSMT4" ShapeID="_x0000_i1060" DrawAspect="Content" ObjectID="_1523515990" r:id="rId79"/>
        </w:object>
      </w:r>
      <w:r w:rsidR="00B06FB1">
        <w:tab/>
      </w:r>
      <w:r w:rsidR="00EE605D" w:rsidRPr="00EE605D">
        <w:rPr>
          <w:b/>
          <w:i/>
        </w:rPr>
        <w:t>f)</w:t>
      </w:r>
      <w:r w:rsidR="00EE605D" w:rsidRPr="00EE605D">
        <w:t xml:space="preserve"> </w:t>
      </w:r>
      <w:r w:rsidR="00F90C56" w:rsidRPr="004073BE">
        <w:rPr>
          <w:position w:val="-30"/>
        </w:rPr>
        <w:object w:dxaOrig="1200" w:dyaOrig="620">
          <v:shape id="_x0000_i1061" type="#_x0000_t75" style="width:60pt;height:30.75pt" o:ole="">
            <v:imagedata r:id="rId80" o:title=""/>
          </v:shape>
          <o:OLEObject Type="Embed" ProgID="Equation.DSMT4" ShapeID="_x0000_i1061" DrawAspect="Content" ObjectID="_1523515991" r:id="rId81"/>
        </w:object>
      </w:r>
    </w:p>
    <w:p w:rsidR="003035F9" w:rsidRDefault="003035F9" w:rsidP="00B06CEE">
      <w:pPr>
        <w:tabs>
          <w:tab w:val="left" w:pos="3420"/>
          <w:tab w:val="left" w:pos="7200"/>
        </w:tabs>
        <w:spacing w:line="276" w:lineRule="auto"/>
        <w:ind w:left="540"/>
        <w:rPr>
          <w:position w:val="-58"/>
        </w:rPr>
      </w:pPr>
      <w:r>
        <w:rPr>
          <w:b/>
          <w:i/>
        </w:rPr>
        <w:t>g</w:t>
      </w:r>
      <w:r w:rsidRPr="00392D5B">
        <w:rPr>
          <w:b/>
        </w:rPr>
        <w:t>)</w:t>
      </w:r>
      <w:r w:rsidRPr="00F549DF">
        <w:t xml:space="preserve"> </w:t>
      </w:r>
      <w:r w:rsidR="0015631F" w:rsidRPr="004073BE">
        <w:rPr>
          <w:position w:val="-20"/>
        </w:rPr>
        <w:object w:dxaOrig="1900" w:dyaOrig="540">
          <v:shape id="_x0000_i1062" type="#_x0000_t75" style="width:95.25pt;height:27pt" o:ole="">
            <v:imagedata r:id="rId82" o:title=""/>
          </v:shape>
          <o:OLEObject Type="Embed" ProgID="Equation.DSMT4" ShapeID="_x0000_i1062" DrawAspect="Content" ObjectID="_1523515992" r:id="rId83"/>
        </w:object>
      </w:r>
      <w:r>
        <w:tab/>
      </w:r>
      <w:r>
        <w:rPr>
          <w:b/>
          <w:i/>
        </w:rPr>
        <w:t>h</w:t>
      </w:r>
      <w:r w:rsidRPr="00392D5B">
        <w:rPr>
          <w:b/>
        </w:rPr>
        <w:t>)</w:t>
      </w:r>
      <w:r w:rsidRPr="00F549DF">
        <w:t xml:space="preserve"> </w:t>
      </w:r>
      <w:r w:rsidR="00B06CEE" w:rsidRPr="00B06CEE">
        <w:rPr>
          <w:position w:val="-22"/>
        </w:rPr>
        <w:object w:dxaOrig="1780" w:dyaOrig="560">
          <v:shape id="_x0000_i1063" type="#_x0000_t75" style="width:89.25pt;height:27.75pt" o:ole="">
            <v:imagedata r:id="rId84" o:title=""/>
          </v:shape>
          <o:OLEObject Type="Embed" ProgID="Equation.DSMT4" ShapeID="_x0000_i1063" DrawAspect="Content" ObjectID="_1523515993" r:id="rId85"/>
        </w:object>
      </w:r>
      <w:r>
        <w:tab/>
      </w:r>
      <w:proofErr w:type="spellStart"/>
      <w:r>
        <w:rPr>
          <w:b/>
          <w:i/>
        </w:rPr>
        <w:t>i</w:t>
      </w:r>
      <w:proofErr w:type="spellEnd"/>
      <w:r w:rsidRPr="00EE605D">
        <w:rPr>
          <w:b/>
          <w:i/>
        </w:rPr>
        <w:t>)</w:t>
      </w:r>
      <w:r w:rsidRPr="00EE605D">
        <w:t xml:space="preserve"> </w:t>
      </w:r>
      <w:r w:rsidR="00B06CEE" w:rsidRPr="00B06CEE">
        <w:rPr>
          <w:position w:val="-22"/>
        </w:rPr>
        <w:object w:dxaOrig="1700" w:dyaOrig="560">
          <v:shape id="_x0000_i1064" type="#_x0000_t75" style="width:84.75pt;height:27.75pt" o:ole="">
            <v:imagedata r:id="rId86" o:title=""/>
          </v:shape>
          <o:OLEObject Type="Embed" ProgID="Equation.DSMT4" ShapeID="_x0000_i1064" DrawAspect="Content" ObjectID="_1523515994" r:id="rId87"/>
        </w:object>
      </w:r>
    </w:p>
    <w:p w:rsidR="0044795B" w:rsidRDefault="0044795B" w:rsidP="00B06CEE">
      <w:pPr>
        <w:tabs>
          <w:tab w:val="left" w:pos="3420"/>
          <w:tab w:val="left" w:pos="7200"/>
        </w:tabs>
        <w:spacing w:line="276" w:lineRule="auto"/>
        <w:ind w:left="540"/>
        <w:rPr>
          <w:position w:val="-58"/>
        </w:rPr>
      </w:pPr>
      <w:r>
        <w:rPr>
          <w:b/>
          <w:i/>
        </w:rPr>
        <w:t>j</w:t>
      </w:r>
      <w:r w:rsidRPr="00392D5B">
        <w:rPr>
          <w:b/>
        </w:rPr>
        <w:t>)</w:t>
      </w:r>
      <w:r w:rsidRPr="00F549DF">
        <w:t xml:space="preserve"> </w:t>
      </w:r>
      <w:r w:rsidR="00B06CEE">
        <w:t xml:space="preserve"> </w:t>
      </w:r>
      <w:r w:rsidR="00B06CEE" w:rsidRPr="00B06CEE">
        <w:rPr>
          <w:position w:val="-6"/>
        </w:rPr>
        <w:object w:dxaOrig="1160" w:dyaOrig="380">
          <v:shape id="_x0000_i1065" type="#_x0000_t75" style="width:57.75pt;height:18.75pt" o:ole="">
            <v:imagedata r:id="rId88" o:title=""/>
          </v:shape>
          <o:OLEObject Type="Embed" ProgID="Equation.DSMT4" ShapeID="_x0000_i1065" DrawAspect="Content" ObjectID="_1523515995" r:id="rId89"/>
        </w:object>
      </w:r>
      <w:r>
        <w:tab/>
      </w:r>
      <w:r>
        <w:rPr>
          <w:b/>
          <w:i/>
        </w:rPr>
        <w:t>k</w:t>
      </w:r>
      <w:r w:rsidRPr="00392D5B">
        <w:rPr>
          <w:b/>
        </w:rPr>
        <w:t>)</w:t>
      </w:r>
      <w:r w:rsidRPr="00F549DF">
        <w:t xml:space="preserve"> </w:t>
      </w:r>
      <w:r w:rsidR="00FE3B48" w:rsidRPr="00FE3B48">
        <w:rPr>
          <w:position w:val="-20"/>
        </w:rPr>
        <w:object w:dxaOrig="1080" w:dyaOrig="620">
          <v:shape id="_x0000_i1066" type="#_x0000_t75" style="width:54pt;height:30.75pt" o:ole="">
            <v:imagedata r:id="rId90" o:title=""/>
          </v:shape>
          <o:OLEObject Type="Embed" ProgID="Equation.DSMT4" ShapeID="_x0000_i1066" DrawAspect="Content" ObjectID="_1523515996" r:id="rId91"/>
        </w:object>
      </w:r>
      <w:r>
        <w:tab/>
      </w:r>
      <w:r>
        <w:rPr>
          <w:b/>
          <w:i/>
        </w:rPr>
        <w:t>l</w:t>
      </w:r>
      <w:r w:rsidRPr="00EE605D">
        <w:rPr>
          <w:b/>
          <w:i/>
        </w:rPr>
        <w:t>)</w:t>
      </w:r>
      <w:r w:rsidRPr="00EE605D">
        <w:t xml:space="preserve"> </w:t>
      </w:r>
      <w:r w:rsidR="00FE3B48" w:rsidRPr="00FE3B48">
        <w:rPr>
          <w:position w:val="-28"/>
        </w:rPr>
        <w:object w:dxaOrig="1440" w:dyaOrig="680">
          <v:shape id="_x0000_i1067" type="#_x0000_t75" style="width:1in;height:33.75pt" o:ole="">
            <v:imagedata r:id="rId92" o:title=""/>
          </v:shape>
          <o:OLEObject Type="Embed" ProgID="Equation.DSMT4" ShapeID="_x0000_i1067" DrawAspect="Content" ObjectID="_1523515997" r:id="rId93"/>
        </w:object>
      </w:r>
    </w:p>
    <w:p w:rsidR="00135DC7" w:rsidRDefault="00135DC7" w:rsidP="00B06CEE">
      <w:pPr>
        <w:tabs>
          <w:tab w:val="left" w:pos="3420"/>
          <w:tab w:val="left" w:pos="7200"/>
        </w:tabs>
        <w:spacing w:line="276" w:lineRule="auto"/>
        <w:ind w:left="540"/>
        <w:rPr>
          <w:position w:val="-58"/>
        </w:rPr>
      </w:pPr>
      <w:r>
        <w:rPr>
          <w:b/>
          <w:i/>
        </w:rPr>
        <w:t>m</w:t>
      </w:r>
      <w:r w:rsidRPr="00392D5B">
        <w:rPr>
          <w:b/>
        </w:rPr>
        <w:t>)</w:t>
      </w:r>
      <w:r w:rsidRPr="00F549DF">
        <w:t xml:space="preserve"> </w:t>
      </w:r>
      <w:r w:rsidR="00294908" w:rsidRPr="00294908">
        <w:rPr>
          <w:position w:val="-30"/>
        </w:rPr>
        <w:object w:dxaOrig="1760" w:dyaOrig="720">
          <v:shape id="_x0000_i1068" type="#_x0000_t75" style="width:87.75pt;height:36pt" o:ole="">
            <v:imagedata r:id="rId94" o:title=""/>
          </v:shape>
          <o:OLEObject Type="Embed" ProgID="Equation.DSMT4" ShapeID="_x0000_i1068" DrawAspect="Content" ObjectID="_1523515998" r:id="rId95"/>
        </w:object>
      </w:r>
      <w:r>
        <w:tab/>
      </w:r>
      <w:r>
        <w:rPr>
          <w:b/>
          <w:i/>
        </w:rPr>
        <w:t>n</w:t>
      </w:r>
      <w:r w:rsidRPr="00392D5B">
        <w:rPr>
          <w:b/>
        </w:rPr>
        <w:t>)</w:t>
      </w:r>
      <w:r w:rsidRPr="00F549DF">
        <w:t xml:space="preserve"> </w:t>
      </w:r>
      <w:r w:rsidR="00294908" w:rsidRPr="00294908">
        <w:rPr>
          <w:position w:val="-20"/>
        </w:rPr>
        <w:object w:dxaOrig="1780" w:dyaOrig="520">
          <v:shape id="_x0000_i1069" type="#_x0000_t75" style="width:89.25pt;height:26.25pt" o:ole="">
            <v:imagedata r:id="rId96" o:title=""/>
          </v:shape>
          <o:OLEObject Type="Embed" ProgID="Equation.DSMT4" ShapeID="_x0000_i1069" DrawAspect="Content" ObjectID="_1523515999" r:id="rId97"/>
        </w:object>
      </w:r>
    </w:p>
    <w:p w:rsidR="003035F9" w:rsidRPr="00D2365D" w:rsidRDefault="003035F9" w:rsidP="00294908"/>
    <w:p w:rsidR="00ED1547" w:rsidRDefault="00FC77C6" w:rsidP="00E05C26">
      <w:pPr>
        <w:pStyle w:val="ListParagraph"/>
        <w:numPr>
          <w:ilvl w:val="0"/>
          <w:numId w:val="28"/>
        </w:numPr>
        <w:tabs>
          <w:tab w:val="left" w:pos="2880"/>
          <w:tab w:val="left" w:pos="4320"/>
          <w:tab w:val="left" w:pos="6300"/>
          <w:tab w:val="left" w:pos="7920"/>
        </w:tabs>
        <w:spacing w:line="276" w:lineRule="auto"/>
        <w:ind w:hanging="540"/>
      </w:pPr>
      <w:r w:rsidRPr="00FC77C6">
        <w:rPr>
          <w:position w:val="-20"/>
        </w:rPr>
        <w:object w:dxaOrig="760" w:dyaOrig="520">
          <v:shape id="_x0000_i1070" type="#_x0000_t75" style="width:38.25pt;height:26.25pt" o:ole="">
            <v:imagedata r:id="rId98" o:title=""/>
          </v:shape>
          <o:OLEObject Type="Embed" ProgID="Equation.DSMT4" ShapeID="_x0000_i1070" DrawAspect="Content" ObjectID="_1523516000" r:id="rId99"/>
        </w:object>
      </w:r>
      <w:r>
        <w:tab/>
      </w:r>
      <w:r w:rsidRPr="00FC77C6">
        <w:rPr>
          <w:position w:val="-20"/>
        </w:rPr>
        <w:object w:dxaOrig="1060" w:dyaOrig="600">
          <v:shape id="_x0000_i1071" type="#_x0000_t75" style="width:53.25pt;height:30pt" o:ole="">
            <v:imagedata r:id="rId100" o:title=""/>
          </v:shape>
          <o:OLEObject Type="Embed" ProgID="Equation.DSMT4" ShapeID="_x0000_i1071" DrawAspect="Content" ObjectID="_1523516001" r:id="rId101"/>
        </w:object>
      </w:r>
      <w:r>
        <w:tab/>
      </w:r>
      <w:r w:rsidRPr="00FC77C6">
        <w:rPr>
          <w:position w:val="-20"/>
        </w:rPr>
        <w:object w:dxaOrig="780" w:dyaOrig="520">
          <v:shape id="_x0000_i1072" type="#_x0000_t75" style="width:39pt;height:26.25pt" o:ole="">
            <v:imagedata r:id="rId102" o:title=""/>
          </v:shape>
          <o:OLEObject Type="Embed" ProgID="Equation.DSMT4" ShapeID="_x0000_i1072" DrawAspect="Content" ObjectID="_1523516002" r:id="rId103"/>
        </w:object>
      </w:r>
      <w:r>
        <w:tab/>
      </w:r>
      <w:r w:rsidRPr="00FC77C6">
        <w:rPr>
          <w:position w:val="-20"/>
        </w:rPr>
        <w:object w:dxaOrig="600" w:dyaOrig="520">
          <v:shape id="_x0000_i1073" type="#_x0000_t75" style="width:30pt;height:26.25pt" o:ole="">
            <v:imagedata r:id="rId104" o:title=""/>
          </v:shape>
          <o:OLEObject Type="Embed" ProgID="Equation.DSMT4" ShapeID="_x0000_i1073" DrawAspect="Content" ObjectID="_1523516003" r:id="rId105"/>
        </w:object>
      </w:r>
      <w:r>
        <w:tab/>
      </w:r>
      <w:r w:rsidRPr="00FC77C6">
        <w:rPr>
          <w:position w:val="-10"/>
        </w:rPr>
        <w:object w:dxaOrig="1100" w:dyaOrig="380">
          <v:shape id="_x0000_i1074" type="#_x0000_t75" style="width:54.75pt;height:18.75pt" o:ole="">
            <v:imagedata r:id="rId106" o:title=""/>
          </v:shape>
          <o:OLEObject Type="Embed" ProgID="Equation.DSMT4" ShapeID="_x0000_i1074" DrawAspect="Content" ObjectID="_1523516004" r:id="rId107"/>
        </w:object>
      </w:r>
      <w:r w:rsidRPr="004073BE">
        <w:rPr>
          <w:position w:val="-20"/>
        </w:rPr>
        <w:object w:dxaOrig="1920" w:dyaOrig="520">
          <v:shape id="_x0000_i1075" type="#_x0000_t75" style="width:96pt;height:26.25pt" o:ole="">
            <v:imagedata r:id="rId108" o:title=""/>
          </v:shape>
          <o:OLEObject Type="Embed" ProgID="Equation.DSMT4" ShapeID="_x0000_i1075" DrawAspect="Content" ObjectID="_1523516005" r:id="rId109"/>
        </w:object>
      </w:r>
      <w:r>
        <w:tab/>
      </w:r>
      <w:r w:rsidR="00294908" w:rsidRPr="00FC77C6">
        <w:rPr>
          <w:b/>
          <w:i/>
        </w:rPr>
        <w:t>g)</w:t>
      </w:r>
      <w:r w:rsidR="00294908">
        <w:t xml:space="preserve">  </w:t>
      </w:r>
      <w:r w:rsidR="00294908" w:rsidRPr="004073BE">
        <w:rPr>
          <w:position w:val="-20"/>
        </w:rPr>
        <w:object w:dxaOrig="340" w:dyaOrig="520">
          <v:shape id="_x0000_i1076" type="#_x0000_t75" style="width:17.25pt;height:26.25pt" o:ole="">
            <v:imagedata r:id="rId110" o:title=""/>
          </v:shape>
          <o:OLEObject Type="Embed" ProgID="Equation.DSMT4" ShapeID="_x0000_i1076" DrawAspect="Content" ObjectID="_1523516006" r:id="rId111"/>
        </w:object>
      </w:r>
      <w:r w:rsidR="00294908">
        <w:tab/>
      </w:r>
      <w:r w:rsidR="00294908" w:rsidRPr="00FC77C6">
        <w:rPr>
          <w:b/>
          <w:i/>
        </w:rPr>
        <w:t xml:space="preserve">h) </w:t>
      </w:r>
      <w:r w:rsidR="00294908" w:rsidRPr="004073BE">
        <w:rPr>
          <w:position w:val="-18"/>
        </w:rPr>
        <w:object w:dxaOrig="1040" w:dyaOrig="480">
          <v:shape id="_x0000_i1077" type="#_x0000_t75" style="width:51.75pt;height:24pt" o:ole="">
            <v:imagedata r:id="rId112" o:title=""/>
          </v:shape>
          <o:OLEObject Type="Embed" ProgID="Equation.DSMT4" ShapeID="_x0000_i1077" DrawAspect="Content" ObjectID="_1523516007" r:id="rId113"/>
        </w:object>
      </w:r>
      <w:r w:rsidR="007F3761">
        <w:tab/>
      </w:r>
      <w:r w:rsidR="00E05C26" w:rsidRPr="007F3761">
        <w:rPr>
          <w:position w:val="-18"/>
        </w:rPr>
        <w:object w:dxaOrig="780" w:dyaOrig="560">
          <v:shape id="_x0000_i1078" type="#_x0000_t75" style="width:39pt;height:27.75pt" o:ole="">
            <v:imagedata r:id="rId114" o:title=""/>
          </v:shape>
          <o:OLEObject Type="Embed" ProgID="Equation.DSMT4" ShapeID="_x0000_i1078" DrawAspect="Content" ObjectID="_1523516008" r:id="rId115"/>
        </w:object>
      </w:r>
      <w:r w:rsidR="00937E03">
        <w:tab/>
      </w:r>
      <w:r w:rsidR="00937E03" w:rsidRPr="00937E03">
        <w:rPr>
          <w:position w:val="-20"/>
        </w:rPr>
        <w:object w:dxaOrig="560" w:dyaOrig="520">
          <v:shape id="_x0000_i1079" type="#_x0000_t75" style="width:27.75pt;height:26.25pt" o:ole="">
            <v:imagedata r:id="rId116" o:title=""/>
          </v:shape>
          <o:OLEObject Type="Embed" ProgID="Equation.DSMT4" ShapeID="_x0000_i1079" DrawAspect="Content" ObjectID="_1523516009" r:id="rId117"/>
        </w:object>
      </w:r>
      <w:r w:rsidR="00937E03">
        <w:tab/>
      </w:r>
    </w:p>
    <w:p w:rsidR="00E91A43" w:rsidRDefault="00FC77C6" w:rsidP="00E05C26">
      <w:pPr>
        <w:tabs>
          <w:tab w:val="left" w:pos="1620"/>
          <w:tab w:val="left" w:pos="2880"/>
          <w:tab w:val="left" w:pos="4320"/>
          <w:tab w:val="left" w:pos="6300"/>
        </w:tabs>
        <w:spacing w:line="360" w:lineRule="auto"/>
        <w:ind w:left="540"/>
      </w:pPr>
      <w:r w:rsidRPr="00937E03">
        <w:rPr>
          <w:position w:val="-10"/>
        </w:rPr>
        <w:object w:dxaOrig="680" w:dyaOrig="320">
          <v:shape id="_x0000_i1080" type="#_x0000_t75" style="width:33.75pt;height:15.75pt" o:ole="">
            <v:imagedata r:id="rId118" o:title=""/>
          </v:shape>
          <o:OLEObject Type="Embed" ProgID="Equation.DSMT4" ShapeID="_x0000_i1080" DrawAspect="Content" ObjectID="_1523516010" r:id="rId119"/>
        </w:object>
      </w:r>
      <w:r>
        <w:tab/>
      </w:r>
      <w:r>
        <w:tab/>
      </w:r>
      <w:r w:rsidR="00E91A43" w:rsidRPr="00E91A43">
        <w:rPr>
          <w:position w:val="-10"/>
        </w:rPr>
        <w:object w:dxaOrig="1140" w:dyaOrig="320">
          <v:shape id="_x0000_i1081" type="#_x0000_t75" style="width:57pt;height:15.75pt" o:ole="">
            <v:imagedata r:id="rId120" o:title=""/>
          </v:shape>
          <o:OLEObject Type="Embed" ProgID="Equation.DSMT4" ShapeID="_x0000_i1081" DrawAspect="Content" ObjectID="_1523516011" r:id="rId121"/>
        </w:object>
      </w:r>
      <w:r w:rsidR="00E91A43">
        <w:tab/>
      </w:r>
      <w:r w:rsidR="00E91A43" w:rsidRPr="00E91A43">
        <w:rPr>
          <w:position w:val="-20"/>
        </w:rPr>
        <w:object w:dxaOrig="900" w:dyaOrig="600">
          <v:shape id="_x0000_i1082" type="#_x0000_t75" style="width:45pt;height:30pt" o:ole="">
            <v:imagedata r:id="rId122" o:title=""/>
          </v:shape>
          <o:OLEObject Type="Embed" ProgID="Equation.DSMT4" ShapeID="_x0000_i1082" DrawAspect="Content" ObjectID="_1523516012" r:id="rId123"/>
        </w:object>
      </w:r>
      <w:r w:rsidR="00E91A43">
        <w:tab/>
      </w:r>
      <w:r w:rsidR="00E91A43" w:rsidRPr="00E91A43">
        <w:rPr>
          <w:position w:val="-20"/>
        </w:rPr>
        <w:object w:dxaOrig="700" w:dyaOrig="520">
          <v:shape id="_x0000_i1083" type="#_x0000_t75" style="width:35.25pt;height:26.25pt" o:ole="">
            <v:imagedata r:id="rId124" o:title=""/>
          </v:shape>
          <o:OLEObject Type="Embed" ProgID="Equation.DSMT4" ShapeID="_x0000_i1083" DrawAspect="Content" ObjectID="_1523516013" r:id="rId125"/>
        </w:object>
      </w:r>
    </w:p>
    <w:p w:rsidR="00FC77C6" w:rsidRDefault="00FC77C6" w:rsidP="004F3010"/>
    <w:p w:rsidR="00FB52D4" w:rsidRPr="00A66BAA" w:rsidRDefault="00FB52D4" w:rsidP="00E91A43">
      <w:pPr>
        <w:pStyle w:val="ListParagraph"/>
        <w:numPr>
          <w:ilvl w:val="0"/>
          <w:numId w:val="28"/>
        </w:numPr>
        <w:tabs>
          <w:tab w:val="left" w:pos="1800"/>
          <w:tab w:val="left" w:pos="2880"/>
        </w:tabs>
        <w:spacing w:line="276" w:lineRule="auto"/>
        <w:ind w:hanging="540"/>
      </w:pPr>
      <w:r w:rsidRPr="00B06FB1">
        <w:rPr>
          <w:b/>
          <w:i/>
        </w:rPr>
        <w:t>a</w:t>
      </w:r>
      <w:r w:rsidRPr="00B06FB1">
        <w:rPr>
          <w:b/>
        </w:rPr>
        <w:t>)</w:t>
      </w:r>
      <w:r w:rsidRPr="00F549DF">
        <w:t xml:space="preserve"> </w:t>
      </w:r>
      <w:r w:rsidR="004073BE" w:rsidRPr="004073BE">
        <w:rPr>
          <w:position w:val="-18"/>
        </w:rPr>
        <w:object w:dxaOrig="300" w:dyaOrig="499">
          <v:shape id="_x0000_i1084" type="#_x0000_t75" style="width:15pt;height:24.75pt" o:ole="">
            <v:imagedata r:id="rId126" o:title=""/>
          </v:shape>
          <o:OLEObject Type="Embed" ProgID="Equation.DSMT4" ShapeID="_x0000_i1084" DrawAspect="Content" ObjectID="_1523516014" r:id="rId127"/>
        </w:object>
      </w:r>
      <w:r w:rsidRPr="00591754">
        <w:t xml:space="preserve"> </w:t>
      </w:r>
      <w:r>
        <w:t xml:space="preserve"> </w:t>
      </w:r>
      <w:r>
        <w:tab/>
      </w:r>
      <w:r w:rsidRPr="00B06FB1">
        <w:rPr>
          <w:b/>
          <w:i/>
        </w:rPr>
        <w:t>b</w:t>
      </w:r>
      <w:r w:rsidRPr="00B06FB1">
        <w:rPr>
          <w:b/>
        </w:rPr>
        <w:t>)</w:t>
      </w:r>
      <w:r w:rsidRPr="00F549DF">
        <w:t xml:space="preserve"> </w:t>
      </w:r>
      <w:r w:rsidR="004073BE" w:rsidRPr="004073BE">
        <w:rPr>
          <w:position w:val="-6"/>
        </w:rPr>
        <w:object w:dxaOrig="320" w:dyaOrig="279">
          <v:shape id="_x0000_i1085" type="#_x0000_t75" style="width:15.75pt;height:14.25pt" o:ole="">
            <v:imagedata r:id="rId128" o:title=""/>
          </v:shape>
          <o:OLEObject Type="Embed" ProgID="Equation.DSMT4" ShapeID="_x0000_i1085" DrawAspect="Content" ObjectID="_1523516015" r:id="rId129"/>
        </w:object>
      </w:r>
      <w:r w:rsidRPr="00591754">
        <w:t xml:space="preserve"> </w:t>
      </w:r>
      <w:r>
        <w:t xml:space="preserve"> </w:t>
      </w:r>
      <w:r>
        <w:tab/>
      </w:r>
      <w:r w:rsidRPr="00B06FB1">
        <w:rPr>
          <w:b/>
          <w:i/>
        </w:rPr>
        <w:t>c</w:t>
      </w:r>
      <w:r w:rsidRPr="00B06FB1">
        <w:rPr>
          <w:b/>
        </w:rPr>
        <w:t>)</w:t>
      </w:r>
      <w:r w:rsidRPr="00F549DF">
        <w:t xml:space="preserve"> </w:t>
      </w:r>
      <w:r w:rsidR="004073BE" w:rsidRPr="004073BE">
        <w:rPr>
          <w:position w:val="-4"/>
        </w:rPr>
        <w:object w:dxaOrig="200" w:dyaOrig="260">
          <v:shape id="_x0000_i1086" type="#_x0000_t75" style="width:9.75pt;height:12.75pt" o:ole="">
            <v:imagedata r:id="rId130" o:title=""/>
          </v:shape>
          <o:OLEObject Type="Embed" ProgID="Equation.DSMT4" ShapeID="_x0000_i1086" DrawAspect="Content" ObjectID="_1523516016" r:id="rId131"/>
        </w:object>
      </w:r>
    </w:p>
    <w:p w:rsidR="00A66BAA" w:rsidRDefault="00A66BAA" w:rsidP="00A66BAA">
      <w:pPr>
        <w:tabs>
          <w:tab w:val="left" w:pos="3600"/>
          <w:tab w:val="left" w:pos="6480"/>
        </w:tabs>
        <w:spacing w:line="276" w:lineRule="auto"/>
      </w:pPr>
    </w:p>
    <w:p w:rsidR="00A66BAA" w:rsidRDefault="00A66BAA" w:rsidP="004F3010"/>
    <w:p w:rsidR="00A66BAA" w:rsidRDefault="00A66BAA" w:rsidP="004F3010"/>
    <w:p w:rsidR="002C2316" w:rsidRDefault="002C2316" w:rsidP="004F3010"/>
    <w:p w:rsidR="00AE4828" w:rsidRDefault="00AE4828" w:rsidP="004F3010"/>
    <w:sectPr w:rsidR="00AE4828" w:rsidSect="00DD4F39">
      <w:footerReference w:type="default" r:id="rId132"/>
      <w:type w:val="continuous"/>
      <w:pgSz w:w="12240" w:h="15840" w:code="1"/>
      <w:pgMar w:top="720" w:right="1008" w:bottom="720" w:left="1008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2857" w:rsidRDefault="00DF2857" w:rsidP="00DC0D2F">
      <w:r>
        <w:separator/>
      </w:r>
    </w:p>
  </w:endnote>
  <w:endnote w:type="continuationSeparator" w:id="0">
    <w:p w:rsidR="00DF2857" w:rsidRDefault="00DF2857" w:rsidP="00DC0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844148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63ABB" w:rsidRDefault="00363AB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3378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363ABB" w:rsidRDefault="00363A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2857" w:rsidRDefault="00DF2857" w:rsidP="00DC0D2F">
      <w:r>
        <w:separator/>
      </w:r>
    </w:p>
  </w:footnote>
  <w:footnote w:type="continuationSeparator" w:id="0">
    <w:p w:rsidR="00DF2857" w:rsidRDefault="00DF2857" w:rsidP="00DC0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133B3"/>
    <w:multiLevelType w:val="hybridMultilevel"/>
    <w:tmpl w:val="0C4073C2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309CD"/>
    <w:multiLevelType w:val="hybridMultilevel"/>
    <w:tmpl w:val="40602F7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420AC7"/>
    <w:multiLevelType w:val="hybridMultilevel"/>
    <w:tmpl w:val="2DC8AB5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C565E6"/>
    <w:multiLevelType w:val="hybridMultilevel"/>
    <w:tmpl w:val="1A66360E"/>
    <w:lvl w:ilvl="0" w:tplc="42541A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B6D6D"/>
    <w:multiLevelType w:val="hybridMultilevel"/>
    <w:tmpl w:val="EF820DAC"/>
    <w:lvl w:ilvl="0" w:tplc="CB7030C0">
      <w:start w:val="2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B17A5F"/>
    <w:multiLevelType w:val="hybridMultilevel"/>
    <w:tmpl w:val="23BC4D88"/>
    <w:lvl w:ilvl="0" w:tplc="C28CF19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BB6DF7"/>
    <w:multiLevelType w:val="hybridMultilevel"/>
    <w:tmpl w:val="F6281F2A"/>
    <w:lvl w:ilvl="0" w:tplc="6A907A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B26BD2"/>
    <w:multiLevelType w:val="hybridMultilevel"/>
    <w:tmpl w:val="5A0CD796"/>
    <w:lvl w:ilvl="0" w:tplc="C28CF19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7514AB"/>
    <w:multiLevelType w:val="hybridMultilevel"/>
    <w:tmpl w:val="BCEA07C4"/>
    <w:lvl w:ilvl="0" w:tplc="42541A4C">
      <w:start w:val="1"/>
      <w:numFmt w:val="lowerLetter"/>
      <w:lvlText w:val="%1)"/>
      <w:lvlJc w:val="left"/>
      <w:pPr>
        <w:ind w:left="45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CE0110"/>
    <w:multiLevelType w:val="hybridMultilevel"/>
    <w:tmpl w:val="E5966996"/>
    <w:lvl w:ilvl="0" w:tplc="C28CF19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72F00"/>
    <w:multiLevelType w:val="hybridMultilevel"/>
    <w:tmpl w:val="700C1F98"/>
    <w:lvl w:ilvl="0" w:tplc="512EB68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947712C"/>
    <w:multiLevelType w:val="hybridMultilevel"/>
    <w:tmpl w:val="C01A412C"/>
    <w:lvl w:ilvl="0" w:tplc="B05E7A2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FB1E69"/>
    <w:multiLevelType w:val="hybridMultilevel"/>
    <w:tmpl w:val="AE0CB4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954157"/>
    <w:multiLevelType w:val="hybridMultilevel"/>
    <w:tmpl w:val="E63880DA"/>
    <w:lvl w:ilvl="0" w:tplc="C804C8FE">
      <w:start w:val="2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A244FC"/>
    <w:multiLevelType w:val="hybridMultilevel"/>
    <w:tmpl w:val="D686900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EA5712"/>
    <w:multiLevelType w:val="hybridMultilevel"/>
    <w:tmpl w:val="03702BFE"/>
    <w:lvl w:ilvl="0" w:tplc="FBCAFD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513F36"/>
    <w:multiLevelType w:val="hybridMultilevel"/>
    <w:tmpl w:val="073E1D5C"/>
    <w:lvl w:ilvl="0" w:tplc="B05E7A2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7C173B"/>
    <w:multiLevelType w:val="hybridMultilevel"/>
    <w:tmpl w:val="800CEC66"/>
    <w:lvl w:ilvl="0" w:tplc="C28CF19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0144AA"/>
    <w:multiLevelType w:val="hybridMultilevel"/>
    <w:tmpl w:val="98CEA9FA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1F49F4"/>
    <w:multiLevelType w:val="hybridMultilevel"/>
    <w:tmpl w:val="FDC63900"/>
    <w:lvl w:ilvl="0" w:tplc="3BF21D8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C262C1"/>
    <w:multiLevelType w:val="hybridMultilevel"/>
    <w:tmpl w:val="121E59E4"/>
    <w:lvl w:ilvl="0" w:tplc="1AFCB5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CE42EB"/>
    <w:multiLevelType w:val="hybridMultilevel"/>
    <w:tmpl w:val="0CCE80AA"/>
    <w:lvl w:ilvl="0" w:tplc="73C6F79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7C56D8"/>
    <w:multiLevelType w:val="hybridMultilevel"/>
    <w:tmpl w:val="CE5AE34C"/>
    <w:lvl w:ilvl="0" w:tplc="4B86B92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524F38"/>
    <w:multiLevelType w:val="hybridMultilevel"/>
    <w:tmpl w:val="88BE4CE4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D728E7"/>
    <w:multiLevelType w:val="hybridMultilevel"/>
    <w:tmpl w:val="4BD0BDAE"/>
    <w:lvl w:ilvl="0" w:tplc="303A805A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cs="Times New Roman" w:hint="default"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56C50982"/>
    <w:multiLevelType w:val="hybridMultilevel"/>
    <w:tmpl w:val="EEF49FBE"/>
    <w:lvl w:ilvl="0" w:tplc="303A805A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C7E24FD"/>
    <w:multiLevelType w:val="hybridMultilevel"/>
    <w:tmpl w:val="7FCC3050"/>
    <w:lvl w:ilvl="0" w:tplc="D3785CD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817709"/>
    <w:multiLevelType w:val="hybridMultilevel"/>
    <w:tmpl w:val="274CEEB6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171F2C"/>
    <w:multiLevelType w:val="hybridMultilevel"/>
    <w:tmpl w:val="4B4E5ADE"/>
    <w:lvl w:ilvl="0" w:tplc="21A4F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717F0D"/>
    <w:multiLevelType w:val="hybridMultilevel"/>
    <w:tmpl w:val="801290AE"/>
    <w:lvl w:ilvl="0" w:tplc="E6829792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B32CE8"/>
    <w:multiLevelType w:val="hybridMultilevel"/>
    <w:tmpl w:val="F8C092B2"/>
    <w:lvl w:ilvl="0" w:tplc="364C5098">
      <w:start w:val="1"/>
      <w:numFmt w:val="lowerLetter"/>
      <w:lvlText w:val="%1."/>
      <w:lvlJc w:val="left"/>
      <w:pPr>
        <w:ind w:left="12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 w15:restartNumberingAfterBreak="0">
    <w:nsid w:val="660525CE"/>
    <w:multiLevelType w:val="hybridMultilevel"/>
    <w:tmpl w:val="03901F3C"/>
    <w:lvl w:ilvl="0" w:tplc="303A805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117283"/>
    <w:multiLevelType w:val="hybridMultilevel"/>
    <w:tmpl w:val="0F044AB8"/>
    <w:lvl w:ilvl="0" w:tplc="F29A8BB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4602F7"/>
    <w:multiLevelType w:val="hybridMultilevel"/>
    <w:tmpl w:val="79C62CD4"/>
    <w:lvl w:ilvl="0" w:tplc="42541A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8C4CA8"/>
    <w:multiLevelType w:val="hybridMultilevel"/>
    <w:tmpl w:val="1A66360E"/>
    <w:lvl w:ilvl="0" w:tplc="42541A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7105C5"/>
    <w:multiLevelType w:val="hybridMultilevel"/>
    <w:tmpl w:val="0242F41C"/>
    <w:lvl w:ilvl="0" w:tplc="CB7030C0">
      <w:start w:val="2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1F6AAA"/>
    <w:multiLevelType w:val="hybridMultilevel"/>
    <w:tmpl w:val="44C0D0DE"/>
    <w:lvl w:ilvl="0" w:tplc="502C173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22204"/>
    <w:multiLevelType w:val="hybridMultilevel"/>
    <w:tmpl w:val="44C0D0DE"/>
    <w:lvl w:ilvl="0" w:tplc="502C173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EC1DE9"/>
    <w:multiLevelType w:val="hybridMultilevel"/>
    <w:tmpl w:val="A3206B0A"/>
    <w:lvl w:ilvl="0" w:tplc="B64E7D1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44194"/>
    <w:multiLevelType w:val="hybridMultilevel"/>
    <w:tmpl w:val="800CD6BE"/>
    <w:lvl w:ilvl="0" w:tplc="6E60F31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115963"/>
    <w:multiLevelType w:val="hybridMultilevel"/>
    <w:tmpl w:val="BBEE4898"/>
    <w:lvl w:ilvl="0" w:tplc="42541A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4904F1"/>
    <w:multiLevelType w:val="hybridMultilevel"/>
    <w:tmpl w:val="A99C5728"/>
    <w:lvl w:ilvl="0" w:tplc="1A3826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BD66EA"/>
    <w:multiLevelType w:val="hybridMultilevel"/>
    <w:tmpl w:val="03702BFE"/>
    <w:lvl w:ilvl="0" w:tplc="FBCAFD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8"/>
  </w:num>
  <w:num w:numId="3">
    <w:abstractNumId w:val="20"/>
  </w:num>
  <w:num w:numId="4">
    <w:abstractNumId w:val="19"/>
  </w:num>
  <w:num w:numId="5">
    <w:abstractNumId w:val="18"/>
  </w:num>
  <w:num w:numId="6">
    <w:abstractNumId w:val="1"/>
  </w:num>
  <w:num w:numId="7">
    <w:abstractNumId w:val="30"/>
  </w:num>
  <w:num w:numId="8">
    <w:abstractNumId w:val="27"/>
  </w:num>
  <w:num w:numId="9">
    <w:abstractNumId w:val="24"/>
  </w:num>
  <w:num w:numId="10">
    <w:abstractNumId w:val="34"/>
  </w:num>
  <w:num w:numId="11">
    <w:abstractNumId w:val="4"/>
  </w:num>
  <w:num w:numId="12">
    <w:abstractNumId w:val="13"/>
  </w:num>
  <w:num w:numId="13">
    <w:abstractNumId w:val="37"/>
  </w:num>
  <w:num w:numId="14">
    <w:abstractNumId w:val="6"/>
  </w:num>
  <w:num w:numId="15">
    <w:abstractNumId w:val="25"/>
  </w:num>
  <w:num w:numId="16">
    <w:abstractNumId w:val="0"/>
  </w:num>
  <w:num w:numId="17">
    <w:abstractNumId w:val="23"/>
  </w:num>
  <w:num w:numId="18">
    <w:abstractNumId w:val="2"/>
  </w:num>
  <w:num w:numId="19">
    <w:abstractNumId w:val="26"/>
  </w:num>
  <w:num w:numId="20">
    <w:abstractNumId w:val="43"/>
  </w:num>
  <w:num w:numId="21">
    <w:abstractNumId w:val="33"/>
  </w:num>
  <w:num w:numId="22">
    <w:abstractNumId w:val="41"/>
  </w:num>
  <w:num w:numId="23">
    <w:abstractNumId w:val="22"/>
  </w:num>
  <w:num w:numId="24">
    <w:abstractNumId w:val="8"/>
  </w:num>
  <w:num w:numId="25">
    <w:abstractNumId w:val="15"/>
  </w:num>
  <w:num w:numId="26">
    <w:abstractNumId w:val="38"/>
  </w:num>
  <w:num w:numId="27">
    <w:abstractNumId w:val="36"/>
  </w:num>
  <w:num w:numId="28">
    <w:abstractNumId w:val="17"/>
  </w:num>
  <w:num w:numId="29">
    <w:abstractNumId w:val="42"/>
  </w:num>
  <w:num w:numId="30">
    <w:abstractNumId w:val="44"/>
  </w:num>
  <w:num w:numId="31">
    <w:abstractNumId w:val="39"/>
  </w:num>
  <w:num w:numId="32">
    <w:abstractNumId w:val="3"/>
  </w:num>
  <w:num w:numId="33">
    <w:abstractNumId w:val="12"/>
  </w:num>
  <w:num w:numId="34">
    <w:abstractNumId w:val="32"/>
  </w:num>
  <w:num w:numId="35">
    <w:abstractNumId w:val="31"/>
  </w:num>
  <w:num w:numId="36">
    <w:abstractNumId w:val="14"/>
  </w:num>
  <w:num w:numId="37">
    <w:abstractNumId w:val="5"/>
  </w:num>
  <w:num w:numId="38">
    <w:abstractNumId w:val="7"/>
  </w:num>
  <w:num w:numId="39">
    <w:abstractNumId w:val="16"/>
  </w:num>
  <w:num w:numId="40">
    <w:abstractNumId w:val="35"/>
  </w:num>
  <w:num w:numId="41">
    <w:abstractNumId w:val="11"/>
  </w:num>
  <w:num w:numId="42">
    <w:abstractNumId w:val="29"/>
  </w:num>
  <w:num w:numId="43">
    <w:abstractNumId w:val="21"/>
  </w:num>
  <w:num w:numId="44">
    <w:abstractNumId w:val="9"/>
  </w:num>
  <w:num w:numId="4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E01"/>
    <w:rsid w:val="00003046"/>
    <w:rsid w:val="0000794C"/>
    <w:rsid w:val="00007951"/>
    <w:rsid w:val="00015A80"/>
    <w:rsid w:val="00023DF8"/>
    <w:rsid w:val="00030152"/>
    <w:rsid w:val="00033EC1"/>
    <w:rsid w:val="000367EF"/>
    <w:rsid w:val="00053DB9"/>
    <w:rsid w:val="00073E1F"/>
    <w:rsid w:val="00095937"/>
    <w:rsid w:val="000A1585"/>
    <w:rsid w:val="000A19C0"/>
    <w:rsid w:val="000A21A4"/>
    <w:rsid w:val="000A437D"/>
    <w:rsid w:val="000C441B"/>
    <w:rsid w:val="000E1CAB"/>
    <w:rsid w:val="000E2B74"/>
    <w:rsid w:val="000E6778"/>
    <w:rsid w:val="000E73F0"/>
    <w:rsid w:val="000F7309"/>
    <w:rsid w:val="001056AB"/>
    <w:rsid w:val="0013531C"/>
    <w:rsid w:val="001353E4"/>
    <w:rsid w:val="00135DC7"/>
    <w:rsid w:val="00141C67"/>
    <w:rsid w:val="001437AB"/>
    <w:rsid w:val="00151AB8"/>
    <w:rsid w:val="0015631F"/>
    <w:rsid w:val="0015632F"/>
    <w:rsid w:val="00156649"/>
    <w:rsid w:val="00156CB2"/>
    <w:rsid w:val="00160CD8"/>
    <w:rsid w:val="0016517D"/>
    <w:rsid w:val="00170230"/>
    <w:rsid w:val="001828E3"/>
    <w:rsid w:val="001A7BAC"/>
    <w:rsid w:val="001B7436"/>
    <w:rsid w:val="001C081C"/>
    <w:rsid w:val="001C3735"/>
    <w:rsid w:val="001E7B73"/>
    <w:rsid w:val="001F01DF"/>
    <w:rsid w:val="001F2DE7"/>
    <w:rsid w:val="001F3B10"/>
    <w:rsid w:val="00210FEE"/>
    <w:rsid w:val="00216B5D"/>
    <w:rsid w:val="002241A2"/>
    <w:rsid w:val="00224C33"/>
    <w:rsid w:val="0022679A"/>
    <w:rsid w:val="0023401F"/>
    <w:rsid w:val="0024346C"/>
    <w:rsid w:val="00245B39"/>
    <w:rsid w:val="002462AD"/>
    <w:rsid w:val="00253527"/>
    <w:rsid w:val="00263C19"/>
    <w:rsid w:val="00276A4C"/>
    <w:rsid w:val="00280919"/>
    <w:rsid w:val="00282C81"/>
    <w:rsid w:val="0028509E"/>
    <w:rsid w:val="00287AE1"/>
    <w:rsid w:val="00290823"/>
    <w:rsid w:val="00294908"/>
    <w:rsid w:val="00294BBA"/>
    <w:rsid w:val="002B4033"/>
    <w:rsid w:val="002B52AE"/>
    <w:rsid w:val="002C2316"/>
    <w:rsid w:val="002D0AE9"/>
    <w:rsid w:val="002E3EAA"/>
    <w:rsid w:val="002E4645"/>
    <w:rsid w:val="002F207D"/>
    <w:rsid w:val="002F561A"/>
    <w:rsid w:val="003019BC"/>
    <w:rsid w:val="003035F9"/>
    <w:rsid w:val="003062AC"/>
    <w:rsid w:val="00307DCE"/>
    <w:rsid w:val="00313262"/>
    <w:rsid w:val="003240C1"/>
    <w:rsid w:val="00325B93"/>
    <w:rsid w:val="00336E18"/>
    <w:rsid w:val="00337F93"/>
    <w:rsid w:val="00342581"/>
    <w:rsid w:val="003509AC"/>
    <w:rsid w:val="00351FB4"/>
    <w:rsid w:val="003549F4"/>
    <w:rsid w:val="00363ABB"/>
    <w:rsid w:val="00376958"/>
    <w:rsid w:val="0037749D"/>
    <w:rsid w:val="00381B77"/>
    <w:rsid w:val="00391AA9"/>
    <w:rsid w:val="00392902"/>
    <w:rsid w:val="00392D5B"/>
    <w:rsid w:val="00395A76"/>
    <w:rsid w:val="003A1A72"/>
    <w:rsid w:val="003B445B"/>
    <w:rsid w:val="003C30FA"/>
    <w:rsid w:val="003C32AC"/>
    <w:rsid w:val="003C6838"/>
    <w:rsid w:val="003C6B49"/>
    <w:rsid w:val="003D049D"/>
    <w:rsid w:val="003E46BB"/>
    <w:rsid w:val="003F17FA"/>
    <w:rsid w:val="003F2189"/>
    <w:rsid w:val="003F2AB4"/>
    <w:rsid w:val="003F2C6F"/>
    <w:rsid w:val="004073BE"/>
    <w:rsid w:val="004136BB"/>
    <w:rsid w:val="0041410D"/>
    <w:rsid w:val="00447578"/>
    <w:rsid w:val="0044795B"/>
    <w:rsid w:val="00447C19"/>
    <w:rsid w:val="00455E83"/>
    <w:rsid w:val="00460ADF"/>
    <w:rsid w:val="004612F5"/>
    <w:rsid w:val="00463D88"/>
    <w:rsid w:val="00467E0F"/>
    <w:rsid w:val="00471664"/>
    <w:rsid w:val="00473CC2"/>
    <w:rsid w:val="00474701"/>
    <w:rsid w:val="004755ED"/>
    <w:rsid w:val="0048636E"/>
    <w:rsid w:val="004907D0"/>
    <w:rsid w:val="00493824"/>
    <w:rsid w:val="00494D2A"/>
    <w:rsid w:val="004B35C0"/>
    <w:rsid w:val="004C3477"/>
    <w:rsid w:val="004F26C7"/>
    <w:rsid w:val="004F3010"/>
    <w:rsid w:val="004F5AB4"/>
    <w:rsid w:val="004F7376"/>
    <w:rsid w:val="0050022C"/>
    <w:rsid w:val="00504696"/>
    <w:rsid w:val="005142B3"/>
    <w:rsid w:val="005268B5"/>
    <w:rsid w:val="0054041C"/>
    <w:rsid w:val="00542478"/>
    <w:rsid w:val="00555760"/>
    <w:rsid w:val="00556051"/>
    <w:rsid w:val="005604E7"/>
    <w:rsid w:val="00574835"/>
    <w:rsid w:val="00577BA3"/>
    <w:rsid w:val="00580E4F"/>
    <w:rsid w:val="00581349"/>
    <w:rsid w:val="00591754"/>
    <w:rsid w:val="005A4473"/>
    <w:rsid w:val="005B2BD1"/>
    <w:rsid w:val="005B323A"/>
    <w:rsid w:val="005B71C1"/>
    <w:rsid w:val="005B7626"/>
    <w:rsid w:val="005C5DE9"/>
    <w:rsid w:val="005D5FC8"/>
    <w:rsid w:val="005E7531"/>
    <w:rsid w:val="005F069C"/>
    <w:rsid w:val="005F58BD"/>
    <w:rsid w:val="005F5E39"/>
    <w:rsid w:val="006024B3"/>
    <w:rsid w:val="00604DE5"/>
    <w:rsid w:val="00605A69"/>
    <w:rsid w:val="00610B54"/>
    <w:rsid w:val="0061275C"/>
    <w:rsid w:val="00623D79"/>
    <w:rsid w:val="00632D71"/>
    <w:rsid w:val="00641F46"/>
    <w:rsid w:val="00653B19"/>
    <w:rsid w:val="00656256"/>
    <w:rsid w:val="00676AD4"/>
    <w:rsid w:val="00684D0E"/>
    <w:rsid w:val="00693D95"/>
    <w:rsid w:val="00694D72"/>
    <w:rsid w:val="006A2404"/>
    <w:rsid w:val="006A5338"/>
    <w:rsid w:val="006B121A"/>
    <w:rsid w:val="006B32E7"/>
    <w:rsid w:val="006C37EE"/>
    <w:rsid w:val="006D4395"/>
    <w:rsid w:val="006E6E6C"/>
    <w:rsid w:val="006F1E75"/>
    <w:rsid w:val="007001A8"/>
    <w:rsid w:val="0070475F"/>
    <w:rsid w:val="007107C8"/>
    <w:rsid w:val="00715064"/>
    <w:rsid w:val="007169A9"/>
    <w:rsid w:val="007176EA"/>
    <w:rsid w:val="0072292B"/>
    <w:rsid w:val="0073019B"/>
    <w:rsid w:val="0073074A"/>
    <w:rsid w:val="00734F79"/>
    <w:rsid w:val="007353C2"/>
    <w:rsid w:val="007423BA"/>
    <w:rsid w:val="00744E5F"/>
    <w:rsid w:val="00754B9B"/>
    <w:rsid w:val="00762725"/>
    <w:rsid w:val="007724C6"/>
    <w:rsid w:val="007822BF"/>
    <w:rsid w:val="00785CCB"/>
    <w:rsid w:val="007936B0"/>
    <w:rsid w:val="007A338D"/>
    <w:rsid w:val="007A47CE"/>
    <w:rsid w:val="007A77C9"/>
    <w:rsid w:val="007C06AC"/>
    <w:rsid w:val="007C1727"/>
    <w:rsid w:val="007C2BC8"/>
    <w:rsid w:val="007C5F78"/>
    <w:rsid w:val="007E2C58"/>
    <w:rsid w:val="007E317F"/>
    <w:rsid w:val="007F3761"/>
    <w:rsid w:val="007F4BC1"/>
    <w:rsid w:val="007F7823"/>
    <w:rsid w:val="0080124A"/>
    <w:rsid w:val="0080351A"/>
    <w:rsid w:val="00810A42"/>
    <w:rsid w:val="008167E0"/>
    <w:rsid w:val="008214FB"/>
    <w:rsid w:val="00822B04"/>
    <w:rsid w:val="0084349F"/>
    <w:rsid w:val="00851BC8"/>
    <w:rsid w:val="00852353"/>
    <w:rsid w:val="00854158"/>
    <w:rsid w:val="00855532"/>
    <w:rsid w:val="008676BA"/>
    <w:rsid w:val="00875007"/>
    <w:rsid w:val="00882A24"/>
    <w:rsid w:val="00883628"/>
    <w:rsid w:val="00883D61"/>
    <w:rsid w:val="00886220"/>
    <w:rsid w:val="00893434"/>
    <w:rsid w:val="008947A5"/>
    <w:rsid w:val="00896DCC"/>
    <w:rsid w:val="008A20E0"/>
    <w:rsid w:val="008A3D41"/>
    <w:rsid w:val="008B7C72"/>
    <w:rsid w:val="008C2B2D"/>
    <w:rsid w:val="008D0374"/>
    <w:rsid w:val="008E6136"/>
    <w:rsid w:val="00901374"/>
    <w:rsid w:val="009160DE"/>
    <w:rsid w:val="00922749"/>
    <w:rsid w:val="00931DFA"/>
    <w:rsid w:val="00937E03"/>
    <w:rsid w:val="00943DF6"/>
    <w:rsid w:val="00945489"/>
    <w:rsid w:val="00951398"/>
    <w:rsid w:val="009568AC"/>
    <w:rsid w:val="009643C4"/>
    <w:rsid w:val="00964447"/>
    <w:rsid w:val="00975E68"/>
    <w:rsid w:val="00995457"/>
    <w:rsid w:val="009978C9"/>
    <w:rsid w:val="009A360C"/>
    <w:rsid w:val="009B0862"/>
    <w:rsid w:val="009B4D97"/>
    <w:rsid w:val="009B7D35"/>
    <w:rsid w:val="009C2B1F"/>
    <w:rsid w:val="009D48AF"/>
    <w:rsid w:val="009D4BA6"/>
    <w:rsid w:val="009D5E2E"/>
    <w:rsid w:val="009D65EA"/>
    <w:rsid w:val="009E3989"/>
    <w:rsid w:val="009E6319"/>
    <w:rsid w:val="009E7D9D"/>
    <w:rsid w:val="009F430A"/>
    <w:rsid w:val="00A00AAC"/>
    <w:rsid w:val="00A010E2"/>
    <w:rsid w:val="00A03C78"/>
    <w:rsid w:val="00A066CF"/>
    <w:rsid w:val="00A1316B"/>
    <w:rsid w:val="00A13D72"/>
    <w:rsid w:val="00A15715"/>
    <w:rsid w:val="00A157F0"/>
    <w:rsid w:val="00A2552A"/>
    <w:rsid w:val="00A27CDD"/>
    <w:rsid w:val="00A310DC"/>
    <w:rsid w:val="00A31113"/>
    <w:rsid w:val="00A33368"/>
    <w:rsid w:val="00A33784"/>
    <w:rsid w:val="00A33DFB"/>
    <w:rsid w:val="00A5245E"/>
    <w:rsid w:val="00A52B60"/>
    <w:rsid w:val="00A66BAA"/>
    <w:rsid w:val="00A703CE"/>
    <w:rsid w:val="00A72947"/>
    <w:rsid w:val="00A74867"/>
    <w:rsid w:val="00A74F3B"/>
    <w:rsid w:val="00A86123"/>
    <w:rsid w:val="00A9456C"/>
    <w:rsid w:val="00AA2840"/>
    <w:rsid w:val="00AA6633"/>
    <w:rsid w:val="00AB057D"/>
    <w:rsid w:val="00AB6BAE"/>
    <w:rsid w:val="00AD33E3"/>
    <w:rsid w:val="00AE4828"/>
    <w:rsid w:val="00AE6620"/>
    <w:rsid w:val="00AF2917"/>
    <w:rsid w:val="00AF2C67"/>
    <w:rsid w:val="00B02AF6"/>
    <w:rsid w:val="00B06CEE"/>
    <w:rsid w:val="00B06FB1"/>
    <w:rsid w:val="00B329C7"/>
    <w:rsid w:val="00B37594"/>
    <w:rsid w:val="00B537D6"/>
    <w:rsid w:val="00B55006"/>
    <w:rsid w:val="00B6247D"/>
    <w:rsid w:val="00B7117D"/>
    <w:rsid w:val="00B7350A"/>
    <w:rsid w:val="00B86C02"/>
    <w:rsid w:val="00B86D9B"/>
    <w:rsid w:val="00BB31E1"/>
    <w:rsid w:val="00BC4E1B"/>
    <w:rsid w:val="00BD0C41"/>
    <w:rsid w:val="00BD3492"/>
    <w:rsid w:val="00BD3DB4"/>
    <w:rsid w:val="00BD59ED"/>
    <w:rsid w:val="00BE5F18"/>
    <w:rsid w:val="00BE6C7F"/>
    <w:rsid w:val="00BF46F2"/>
    <w:rsid w:val="00BF4ADC"/>
    <w:rsid w:val="00C243A2"/>
    <w:rsid w:val="00C24C71"/>
    <w:rsid w:val="00C30EB8"/>
    <w:rsid w:val="00C3135C"/>
    <w:rsid w:val="00C42B76"/>
    <w:rsid w:val="00C50A5D"/>
    <w:rsid w:val="00C537B7"/>
    <w:rsid w:val="00C62CE2"/>
    <w:rsid w:val="00C649F8"/>
    <w:rsid w:val="00C723AE"/>
    <w:rsid w:val="00C772CC"/>
    <w:rsid w:val="00C831D7"/>
    <w:rsid w:val="00C857E4"/>
    <w:rsid w:val="00C93482"/>
    <w:rsid w:val="00C93A4E"/>
    <w:rsid w:val="00C93FBC"/>
    <w:rsid w:val="00CB330E"/>
    <w:rsid w:val="00CB4CBE"/>
    <w:rsid w:val="00CC14A6"/>
    <w:rsid w:val="00CC39D8"/>
    <w:rsid w:val="00CD1B1E"/>
    <w:rsid w:val="00CD2105"/>
    <w:rsid w:val="00CD3B8E"/>
    <w:rsid w:val="00CD4E25"/>
    <w:rsid w:val="00CE3AA2"/>
    <w:rsid w:val="00CF4220"/>
    <w:rsid w:val="00CF4A2B"/>
    <w:rsid w:val="00CF6239"/>
    <w:rsid w:val="00D05E01"/>
    <w:rsid w:val="00D06379"/>
    <w:rsid w:val="00D2365D"/>
    <w:rsid w:val="00D2526F"/>
    <w:rsid w:val="00D3155D"/>
    <w:rsid w:val="00D323AC"/>
    <w:rsid w:val="00D37178"/>
    <w:rsid w:val="00D433D8"/>
    <w:rsid w:val="00D47D8B"/>
    <w:rsid w:val="00D51B96"/>
    <w:rsid w:val="00D54E03"/>
    <w:rsid w:val="00D65A48"/>
    <w:rsid w:val="00D67049"/>
    <w:rsid w:val="00D72FC6"/>
    <w:rsid w:val="00D75E31"/>
    <w:rsid w:val="00D77BCF"/>
    <w:rsid w:val="00D81219"/>
    <w:rsid w:val="00DC0D2F"/>
    <w:rsid w:val="00DC405A"/>
    <w:rsid w:val="00DC6A7E"/>
    <w:rsid w:val="00DD3BE6"/>
    <w:rsid w:val="00DD3F2A"/>
    <w:rsid w:val="00DD4F39"/>
    <w:rsid w:val="00DE5FF6"/>
    <w:rsid w:val="00DF2857"/>
    <w:rsid w:val="00DF35A3"/>
    <w:rsid w:val="00DF6A43"/>
    <w:rsid w:val="00E05C26"/>
    <w:rsid w:val="00E21655"/>
    <w:rsid w:val="00E309D2"/>
    <w:rsid w:val="00E42911"/>
    <w:rsid w:val="00E546C7"/>
    <w:rsid w:val="00E55673"/>
    <w:rsid w:val="00E571AF"/>
    <w:rsid w:val="00E83E21"/>
    <w:rsid w:val="00E8554B"/>
    <w:rsid w:val="00E91A43"/>
    <w:rsid w:val="00E941C0"/>
    <w:rsid w:val="00EB205A"/>
    <w:rsid w:val="00EC0949"/>
    <w:rsid w:val="00EC341D"/>
    <w:rsid w:val="00EC7D00"/>
    <w:rsid w:val="00ED1547"/>
    <w:rsid w:val="00ED3C07"/>
    <w:rsid w:val="00ED72DD"/>
    <w:rsid w:val="00EE242C"/>
    <w:rsid w:val="00EE29C4"/>
    <w:rsid w:val="00EE605D"/>
    <w:rsid w:val="00F14F07"/>
    <w:rsid w:val="00F229E6"/>
    <w:rsid w:val="00F252A5"/>
    <w:rsid w:val="00F2652A"/>
    <w:rsid w:val="00F3018A"/>
    <w:rsid w:val="00F34F0C"/>
    <w:rsid w:val="00F44340"/>
    <w:rsid w:val="00F53C48"/>
    <w:rsid w:val="00F549DF"/>
    <w:rsid w:val="00F61266"/>
    <w:rsid w:val="00F90C56"/>
    <w:rsid w:val="00F913A1"/>
    <w:rsid w:val="00F97372"/>
    <w:rsid w:val="00FA231A"/>
    <w:rsid w:val="00FA6D3A"/>
    <w:rsid w:val="00FA6F58"/>
    <w:rsid w:val="00FB01D7"/>
    <w:rsid w:val="00FB4C60"/>
    <w:rsid w:val="00FB52D4"/>
    <w:rsid w:val="00FC50E6"/>
    <w:rsid w:val="00FC77C6"/>
    <w:rsid w:val="00FD3024"/>
    <w:rsid w:val="00FD5B46"/>
    <w:rsid w:val="00FE3B48"/>
    <w:rsid w:val="00FE3C3B"/>
    <w:rsid w:val="00FE448A"/>
    <w:rsid w:val="00FE7E74"/>
    <w:rsid w:val="00FF0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07A206"/>
  <w15:docId w15:val="{5B718CAC-23ED-49E7-BB3C-B87D65C68E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D05E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5E0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6C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C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C0D2F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C0D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C0D2F"/>
    <w:rPr>
      <w:rFonts w:ascii="Times New Roman" w:hAnsi="Times New Roman" w:cs="Times New Roman"/>
      <w:sz w:val="24"/>
    </w:rPr>
  </w:style>
  <w:style w:type="paragraph" w:styleId="PlainText">
    <w:name w:val="Plain Text"/>
    <w:basedOn w:val="Normal"/>
    <w:link w:val="PlainTextChar"/>
    <w:semiHidden/>
    <w:rsid w:val="00216B5D"/>
    <w:pPr>
      <w:widowControl/>
      <w:autoSpaceDE/>
      <w:autoSpaceDN/>
      <w:adjustRightInd/>
    </w:pPr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216B5D"/>
    <w:rPr>
      <w:rFonts w:ascii="Courier New" w:hAnsi="Courier New" w:cs="Times New Roman"/>
      <w:sz w:val="20"/>
      <w:szCs w:val="20"/>
    </w:rPr>
  </w:style>
  <w:style w:type="table" w:styleId="TableGrid">
    <w:name w:val="Table Grid"/>
    <w:basedOn w:val="TableNormal"/>
    <w:uiPriority w:val="59"/>
    <w:rsid w:val="00C93A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073B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99F00-7ECB-4217-9EAE-A6D3889A0F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290</Words>
  <Characters>165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 Khoury</Company>
  <LinksUpToDate>false</LinksUpToDate>
  <CharactersWithSpaces>1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3</cp:revision>
  <cp:lastPrinted>2011-07-13T21:25:00Z</cp:lastPrinted>
  <dcterms:created xsi:type="dcterms:W3CDTF">2015-07-17T13:42:00Z</dcterms:created>
  <dcterms:modified xsi:type="dcterms:W3CDTF">2016-04-30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